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7D9544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1AD41750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787F3B5" w14:textId="77777777" w:rsidR="00AE366F" w:rsidRPr="004F1C91" w:rsidRDefault="00E2769D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rFonts w:ascii="Arial" w:hAnsi="Arial" w:cs="Arial"/>
          <w:b/>
          <w:color w:val="231F20"/>
          <w:sz w:val="32"/>
          <w:lang w:val="en-AU"/>
        </w:rPr>
        <w:tab/>
      </w:r>
      <w:r w:rsidR="00AE366F" w:rsidRPr="004F1C91">
        <w:rPr>
          <w:b/>
          <w:bCs/>
          <w:sz w:val="40"/>
          <w:szCs w:val="40"/>
          <w:lang w:val="en-AU"/>
        </w:rPr>
        <w:t>MATHEMATICS SPECIALIST</w:t>
      </w:r>
    </w:p>
    <w:p w14:paraId="059D2BC4" w14:textId="77777777" w:rsidR="00AE366F" w:rsidRPr="004F1C91" w:rsidRDefault="00AE366F" w:rsidP="00AE366F">
      <w:pPr>
        <w:rPr>
          <w:b/>
          <w:bCs/>
          <w:sz w:val="40"/>
          <w:szCs w:val="40"/>
          <w:lang w:val="en-AU"/>
        </w:rPr>
      </w:pPr>
    </w:p>
    <w:p w14:paraId="79A4BCD7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</w:p>
    <w:p w14:paraId="3FED7E9D" w14:textId="0B60C407" w:rsidR="00AE366F" w:rsidRPr="004F1C91" w:rsidRDefault="008A50CE" w:rsidP="00AE366F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7</w:t>
      </w:r>
    </w:p>
    <w:p w14:paraId="151F2647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670C3214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b/>
          <w:bCs/>
          <w:sz w:val="40"/>
          <w:szCs w:val="40"/>
          <w:lang w:val="en-AU"/>
        </w:rPr>
        <w:t>Calculator-assumed</w:t>
      </w:r>
    </w:p>
    <w:p w14:paraId="59EA239F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06657C5B" w14:textId="77777777" w:rsidR="00AE366F" w:rsidRPr="004F1C91" w:rsidRDefault="00AE366F" w:rsidP="00AE366F">
      <w:pPr>
        <w:pStyle w:val="Heading1"/>
        <w:spacing w:before="0" w:after="0"/>
        <w:jc w:val="center"/>
        <w:rPr>
          <w:sz w:val="40"/>
          <w:szCs w:val="40"/>
        </w:rPr>
      </w:pPr>
      <w:r w:rsidRPr="004F1C91">
        <w:rPr>
          <w:sz w:val="40"/>
          <w:szCs w:val="40"/>
        </w:rPr>
        <w:t>Marking Key</w:t>
      </w:r>
    </w:p>
    <w:p w14:paraId="7E60709E" w14:textId="77777777" w:rsidR="00AE366F" w:rsidRPr="004F1C91" w:rsidRDefault="00AE366F" w:rsidP="00AE366F">
      <w:pPr>
        <w:jc w:val="center"/>
        <w:rPr>
          <w:b/>
          <w:bCs/>
          <w:lang w:val="en-AU"/>
        </w:rPr>
      </w:pPr>
    </w:p>
    <w:p w14:paraId="54CD5B21" w14:textId="77777777" w:rsidR="00AE366F" w:rsidRPr="004F1C91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652DD308" w14:textId="4352E8AF" w:rsidR="00AE366F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5EB5600F" w14:textId="3D7A0C61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0E39AF1F" w14:textId="040D6499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10D8F5F6" w14:textId="77777777" w:rsidR="00316E7B" w:rsidRPr="004F1C91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2A05D624" w14:textId="77777777" w:rsidR="00AE366F" w:rsidRPr="004F1C91" w:rsidRDefault="00AE366F" w:rsidP="00AE366F">
      <w:pPr>
        <w:rPr>
          <w:rStyle w:val="StyleArial11pt"/>
          <w:lang w:val="en-AU"/>
        </w:rPr>
      </w:pPr>
    </w:p>
    <w:p w14:paraId="7A7808F8" w14:textId="5E182408" w:rsidR="00316E7B" w:rsidRPr="00B96525" w:rsidRDefault="00E52131" w:rsidP="00316E7B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14:paraId="69FD04BB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 w:rsidRPr="00522E08"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2AAB76D7" w14:textId="77777777" w:rsidR="00316E7B" w:rsidRDefault="00316E7B" w:rsidP="00316E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used within the school that purchases this licence.</w:t>
      </w:r>
    </w:p>
    <w:p w14:paraId="0EFAE815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4AA6162A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14:paraId="60AD2D5C" w14:textId="77777777" w:rsidR="00316E7B" w:rsidRPr="00216DB8" w:rsidRDefault="00316E7B" w:rsidP="00316E7B">
      <w:pPr>
        <w:pStyle w:val="ListParagraph"/>
        <w:widowControl/>
        <w:numPr>
          <w:ilvl w:val="0"/>
          <w:numId w:val="5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marking guide until the agreed release date stipulated in the purchasing agreement/licence. </w:t>
      </w:r>
    </w:p>
    <w:p w14:paraId="6EB21609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1043B86" w14:textId="77777777" w:rsidR="00316E7B" w:rsidRPr="00BC2676" w:rsidRDefault="00316E7B" w:rsidP="00316E7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5A6C5F04" w14:textId="66935842" w:rsidR="00316E7B" w:rsidRPr="00BC2676" w:rsidRDefault="00316E7B" w:rsidP="00316E7B">
      <w:pPr>
        <w:pStyle w:val="ListParagraph"/>
        <w:widowControl/>
        <w:numPr>
          <w:ilvl w:val="0"/>
          <w:numId w:val="35"/>
        </w:numPr>
        <w:shd w:val="clear" w:color="auto" w:fill="FFFFFF"/>
        <w:spacing w:before="100" w:beforeAutospacing="1" w:after="100" w:afterAutospacing="1"/>
        <w:contextualSpacing/>
        <w:rPr>
          <w:sz w:val="36"/>
          <w:szCs w:val="36"/>
        </w:rPr>
      </w:pPr>
      <w:r w:rsidRPr="00BC2676">
        <w:rPr>
          <w:b/>
          <w:bCs/>
          <w:sz w:val="36"/>
          <w:szCs w:val="36"/>
        </w:rPr>
        <w:t>t</w:t>
      </w:r>
      <w:r w:rsidR="005126F6">
        <w:rPr>
          <w:b/>
          <w:bCs/>
          <w:sz w:val="36"/>
          <w:szCs w:val="36"/>
        </w:rPr>
        <w:t>he end of week 1 of term 4, 2017</w:t>
      </w:r>
    </w:p>
    <w:p w14:paraId="0A860668" w14:textId="77777777" w:rsidR="00316E7B" w:rsidRDefault="00316E7B" w:rsidP="00316E7B">
      <w:pPr>
        <w:tabs>
          <w:tab w:val="left" w:pos="2160"/>
          <w:tab w:val="right" w:pos="9360"/>
        </w:tabs>
        <w:rPr>
          <w:b/>
          <w:bCs/>
        </w:rPr>
      </w:pPr>
    </w:p>
    <w:p w14:paraId="0137A8F6" w14:textId="7D760648" w:rsidR="00FC4801" w:rsidRPr="004F1C91" w:rsidRDefault="00AE366F" w:rsidP="00E14DAA">
      <w:pPr>
        <w:tabs>
          <w:tab w:val="left" w:pos="2160"/>
          <w:tab w:val="right" w:pos="9360"/>
        </w:tabs>
        <w:rPr>
          <w:b/>
          <w:bCs/>
          <w:lang w:val="en-AU"/>
        </w:rPr>
      </w:pPr>
      <w:r w:rsidRPr="004F1C91">
        <w:rPr>
          <w:b/>
          <w:bCs/>
          <w:lang w:val="en-AU"/>
        </w:rPr>
        <w:br w:type="page"/>
      </w:r>
    </w:p>
    <w:p w14:paraId="2B386EF4" w14:textId="19DCB5AF" w:rsidR="0006456A" w:rsidRPr="00DB40C2" w:rsidRDefault="0006456A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8 (a)</w:t>
      </w:r>
    </w:p>
    <w:p w14:paraId="2F05401D" w14:textId="77777777" w:rsidR="0006456A" w:rsidRPr="00DB40C2" w:rsidRDefault="0006456A" w:rsidP="0006456A">
      <w:pPr>
        <w:rPr>
          <w:rFonts w:ascii="Arial" w:hAnsi="Arial" w:cs="Arial"/>
          <w:lang w:val="en-AU"/>
        </w:rPr>
      </w:pPr>
    </w:p>
    <w:p w14:paraId="2D41DE7C" w14:textId="046F96A3" w:rsidR="0006456A" w:rsidRPr="0006456A" w:rsidRDefault="0006456A" w:rsidP="0006456A">
      <w:pPr>
        <w:tabs>
          <w:tab w:val="left" w:pos="5730"/>
        </w:tabs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ab/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6456A" w:rsidRPr="004F1C91" w14:paraId="68801D2F" w14:textId="77777777" w:rsidTr="0006456A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10094" w14:textId="77777777" w:rsidR="0006456A" w:rsidRPr="004F1C91" w:rsidRDefault="0006456A" w:rsidP="0006456A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4F1C91">
              <w:rPr>
                <w:b/>
                <w:lang w:val="en-AU"/>
              </w:rPr>
              <w:t>Solution</w:t>
            </w:r>
          </w:p>
        </w:tc>
      </w:tr>
      <w:tr w:rsidR="0006456A" w:rsidRPr="00FA4DFB" w14:paraId="1ADE188F" w14:textId="77777777" w:rsidTr="0006456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C71BD" w14:textId="56B4F574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FF0000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Pr="00FA4DFB">
              <w:rPr>
                <w:rFonts w:asciiTheme="minorBidi" w:hAnsiTheme="minorBidi"/>
                <w:color w:val="FF0000"/>
                <w:position w:val="-36"/>
                <w:lang w:val="en-AU"/>
              </w:rPr>
              <w:object w:dxaOrig="4099" w:dyaOrig="920" w14:anchorId="4B3908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.75pt;height:45.75pt" o:ole="">
                  <v:imagedata r:id="rId8" o:title=""/>
                </v:shape>
                <o:OLEObject Type="Embed" ProgID="Equation.DSMT4" ShapeID="_x0000_i1025" DrawAspect="Content" ObjectID="_1561803868" r:id="rId9"/>
              </w:object>
            </w:r>
          </w:p>
          <w:p w14:paraId="2905FB25" w14:textId="7D4E02C1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Also </w:t>
            </w:r>
            <w:r w:rsidRPr="00FA4DFB">
              <w:rPr>
                <w:rFonts w:asciiTheme="minorBidi" w:hAnsiTheme="minorBidi"/>
                <w:position w:val="-28"/>
                <w:lang w:val="en-AU"/>
              </w:rPr>
              <w:object w:dxaOrig="2540" w:dyaOrig="660" w14:anchorId="42500887">
                <v:shape id="_x0000_i1026" type="#_x0000_t75" style="width:126.75pt;height:33pt" o:ole="">
                  <v:imagedata r:id="rId10" o:title=""/>
                </v:shape>
                <o:OLEObject Type="Embed" ProgID="Equation.DSMT4" ShapeID="_x0000_i1026" DrawAspect="Content" ObjectID="_1561803869" r:id="rId11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31BC2B83" w14:textId="29A414A4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position w:val="-32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In addition, </w:t>
            </w:r>
            <w:r w:rsidRPr="00FA4DFB">
              <w:rPr>
                <w:rFonts w:asciiTheme="minorBidi" w:hAnsiTheme="minorBidi"/>
                <w:position w:val="-14"/>
                <w:lang w:val="en-AU"/>
              </w:rPr>
              <w:object w:dxaOrig="1120" w:dyaOrig="400" w14:anchorId="48049D82">
                <v:shape id="_x0000_i1027" type="#_x0000_t75" style="width:56.25pt;height:20.25pt" o:ole="">
                  <v:imagedata r:id="rId12" o:title=""/>
                </v:shape>
                <o:OLEObject Type="Embed" ProgID="Equation.DSMT4" ShapeID="_x0000_i1027" DrawAspect="Content" ObjectID="_1561803870" r:id="rId13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and </w:t>
            </w:r>
            <w:r w:rsidRPr="00FA4DFB">
              <w:rPr>
                <w:rFonts w:asciiTheme="minorBidi" w:hAnsiTheme="minorBidi"/>
                <w:position w:val="-24"/>
                <w:lang w:val="en-AU"/>
              </w:rPr>
              <w:object w:dxaOrig="2360" w:dyaOrig="620" w14:anchorId="7BD61B64">
                <v:shape id="_x0000_i1028" type="#_x0000_t75" style="width:117.75pt;height:30.75pt" o:ole="">
                  <v:imagedata r:id="rId14" o:title=""/>
                </v:shape>
                <o:OLEObject Type="Embed" ProgID="Equation.DSMT4" ShapeID="_x0000_i1028" DrawAspect="Content" ObjectID="_1561803871" r:id="rId15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06456A" w:rsidRPr="00FA4DFB" w14:paraId="00EC2BFB" w14:textId="77777777" w:rsidTr="0006456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0E2DD" w14:textId="77777777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6456A" w:rsidRPr="00FA4DFB" w14:paraId="1B551C48" w14:textId="77777777" w:rsidTr="0006456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93616" w14:textId="32DCCDDF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calculates the modulus and argument of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240" w:dyaOrig="220" w14:anchorId="0E512E0A">
                <v:shape id="_x0000_i1029" type="#_x0000_t75" style="width:12pt;height:11.25pt" o:ole="">
                  <v:imagedata r:id="rId16" o:title=""/>
                </v:shape>
                <o:OLEObject Type="Embed" ProgID="Equation.DSMT4" ShapeID="_x0000_i1029" DrawAspect="Content" ObjectID="_1561803872" r:id="rId17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correctly</w:t>
            </w:r>
          </w:p>
          <w:p w14:paraId="7F5FDAAD" w14:textId="179826E8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relates the modulus and argument of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240" w:dyaOrig="260" w14:anchorId="6907AC9D">
                <v:shape id="_x0000_i1030" type="#_x0000_t75" style="width:12pt;height:12.75pt" o:ole="">
                  <v:imagedata r:id="rId18" o:title=""/>
                </v:shape>
                <o:OLEObject Type="Embed" ProgID="Equation.DSMT4" ShapeID="_x0000_i1030" DrawAspect="Content" ObjectID="_1561803873" r:id="rId19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to those of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240" w:dyaOrig="220" w14:anchorId="68DD734A">
                <v:shape id="_x0000_i1031" type="#_x0000_t75" style="width:12pt;height:11.25pt" o:ole="">
                  <v:imagedata r:id="rId20" o:title=""/>
                </v:shape>
                <o:OLEObject Type="Embed" ProgID="Equation.DSMT4" ShapeID="_x0000_i1031" DrawAspect="Content" ObjectID="_1561803874" r:id="rId21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</w:tbl>
    <w:p w14:paraId="2B2AB7B8" w14:textId="77777777" w:rsidR="0006456A" w:rsidRPr="00FA4DFB" w:rsidRDefault="0006456A" w:rsidP="0006456A">
      <w:pPr>
        <w:rPr>
          <w:rFonts w:asciiTheme="minorBidi" w:hAnsiTheme="minorBidi"/>
          <w:lang w:val="en-AU"/>
        </w:rPr>
      </w:pPr>
    </w:p>
    <w:p w14:paraId="3AFF6494" w14:textId="77777777" w:rsidR="00183CF7" w:rsidRPr="00FA4DFB" w:rsidRDefault="00183CF7" w:rsidP="0006456A">
      <w:pPr>
        <w:rPr>
          <w:rFonts w:asciiTheme="minorBidi" w:hAnsiTheme="minorBidi"/>
          <w:lang w:val="en-AU"/>
        </w:rPr>
      </w:pPr>
    </w:p>
    <w:p w14:paraId="2E5E2A24" w14:textId="4C74E198" w:rsidR="00183CF7" w:rsidRPr="00FA4DFB" w:rsidRDefault="00183CF7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bCs/>
          <w:lang w:val="en-AU"/>
        </w:rPr>
        <w:t>Question 8 (b)</w:t>
      </w:r>
    </w:p>
    <w:p w14:paraId="29013515" w14:textId="77777777" w:rsidR="00183CF7" w:rsidRPr="00FA4DFB" w:rsidRDefault="00183CF7" w:rsidP="00183CF7">
      <w:pPr>
        <w:pStyle w:val="ListParagraph"/>
        <w:widowControl/>
        <w:tabs>
          <w:tab w:val="right" w:pos="9356"/>
        </w:tabs>
        <w:spacing w:after="160" w:line="259" w:lineRule="auto"/>
        <w:ind w:left="709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6456A" w:rsidRPr="00FA4DFB" w14:paraId="571A01E2" w14:textId="77777777" w:rsidTr="0006456A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41A83" w14:textId="77777777" w:rsidR="0006456A" w:rsidRPr="00FA4DFB" w:rsidRDefault="0006456A" w:rsidP="0006456A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06456A" w:rsidRPr="00FA4DFB" w14:paraId="0E8AE54D" w14:textId="77777777" w:rsidTr="0006456A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57624" w14:textId="0CBD2CDC" w:rsidR="00183CF7" w:rsidRPr="00FA4DFB" w:rsidRDefault="00183CF7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FF0000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>Now</w:t>
            </w:r>
          </w:p>
          <w:p w14:paraId="64E58BEE" w14:textId="77777777" w:rsidR="0006456A" w:rsidRPr="00FA4DFB" w:rsidRDefault="00183CF7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color w:val="FF0000"/>
                <w:position w:val="-30"/>
                <w:lang w:val="en-AU"/>
              </w:rPr>
              <w:object w:dxaOrig="6140" w:dyaOrig="760" w14:anchorId="7BB1530B">
                <v:shape id="_x0000_i1032" type="#_x0000_t75" style="width:306.75pt;height:38.25pt" o:ole="">
                  <v:imagedata r:id="rId22" o:title=""/>
                </v:shape>
                <o:OLEObject Type="Embed" ProgID="Equation.DSMT4" ShapeID="_x0000_i1032" DrawAspect="Content" ObjectID="_1561803875" r:id="rId23"/>
              </w:object>
            </w:r>
            <w:r w:rsidRPr="00FA4DFB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="0006456A"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123B6C7A" w14:textId="77777777" w:rsidR="00183CF7" w:rsidRPr="00FA4DFB" w:rsidRDefault="00183CF7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As </w:t>
            </w:r>
            <w:r w:rsidRPr="00FA4DFB">
              <w:rPr>
                <w:rFonts w:asciiTheme="minorBidi" w:hAnsiTheme="minorBidi"/>
                <w:position w:val="-10"/>
                <w:lang w:val="en-AU"/>
              </w:rPr>
              <w:object w:dxaOrig="1620" w:dyaOrig="320" w14:anchorId="148E1996">
                <v:shape id="_x0000_i1033" type="#_x0000_t75" style="width:81pt;height:15.75pt" o:ole="">
                  <v:imagedata r:id="rId24" o:title=""/>
                </v:shape>
                <o:OLEObject Type="Embed" ProgID="Equation.DSMT4" ShapeID="_x0000_i1033" DrawAspect="Content" ObjectID="_1561803876" r:id="rId25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this means that </w:t>
            </w:r>
          </w:p>
          <w:p w14:paraId="714C133C" w14:textId="1514F4FC" w:rsidR="00183CF7" w:rsidRPr="00FA4DFB" w:rsidRDefault="00CB720C" w:rsidP="0006456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position w:val="-28"/>
                <w:lang w:val="en-AU"/>
              </w:rPr>
              <w:object w:dxaOrig="3379" w:dyaOrig="680" w14:anchorId="506EB1AA">
                <v:shape id="_x0000_i1034" type="#_x0000_t75" style="width:168.75pt;height:33.75pt" o:ole="">
                  <v:imagedata r:id="rId26" o:title=""/>
                </v:shape>
                <o:OLEObject Type="Embed" ProgID="Equation.DSMT4" ShapeID="_x0000_i1034" DrawAspect="Content" ObjectID="_1561803877" r:id="rId27"/>
              </w:object>
            </w:r>
            <w:r w:rsidR="00183CF7"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06456A" w:rsidRPr="00FA4DFB" w14:paraId="600FE14E" w14:textId="77777777" w:rsidTr="0006456A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B823C" w14:textId="77777777" w:rsidR="0006456A" w:rsidRPr="00FA4DFB" w:rsidRDefault="0006456A" w:rsidP="0006456A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6456A" w:rsidRPr="00FA4DFB" w14:paraId="0440C500" w14:textId="77777777" w:rsidTr="0006456A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35F4D" w14:textId="7434956A" w:rsidR="0006456A" w:rsidRPr="00FA4DFB" w:rsidRDefault="0006456A" w:rsidP="00CB72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CB720C" w:rsidRPr="00FA4DFB">
              <w:rPr>
                <w:rFonts w:asciiTheme="minorBidi" w:hAnsiTheme="minorBidi"/>
                <w:lang w:val="en-AU"/>
              </w:rPr>
              <w:t xml:space="preserve"> uses De Moivre’s theorem to express answer as an exponential</w:t>
            </w:r>
          </w:p>
          <w:p w14:paraId="1FABFCD8" w14:textId="5B873FAF" w:rsidR="0006456A" w:rsidRPr="00FA4DFB" w:rsidRDefault="0006456A" w:rsidP="00CB72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CB720C" w:rsidRPr="00FA4DFB">
              <w:rPr>
                <w:rFonts w:asciiTheme="minorBidi" w:hAnsiTheme="minorBidi"/>
                <w:lang w:val="en-AU"/>
              </w:rPr>
              <w:t xml:space="preserve"> simplifies answer to form of an exponential of small argument</w:t>
            </w:r>
          </w:p>
          <w:p w14:paraId="07EF5948" w14:textId="2DB84851" w:rsidR="0006456A" w:rsidRPr="00FA4DFB" w:rsidRDefault="0006456A" w:rsidP="00CB72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CB720C" w:rsidRPr="00FA4DFB">
              <w:rPr>
                <w:rFonts w:asciiTheme="minorBidi" w:hAnsiTheme="minorBidi"/>
                <w:lang w:val="en-AU"/>
              </w:rPr>
              <w:t xml:space="preserve">obtains correct answer in Cartesian form </w: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</w:tbl>
    <w:p w14:paraId="43D23A10" w14:textId="77777777" w:rsidR="0006456A" w:rsidRDefault="0006456A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</w:p>
    <w:p w14:paraId="730A3FF7" w14:textId="77777777" w:rsidR="0006456A" w:rsidRDefault="0006456A" w:rsidP="0006456A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C7A183B" w14:textId="77777777" w:rsidR="0006456A" w:rsidRDefault="0006456A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23008F57" w14:textId="77777777" w:rsidR="0006456A" w:rsidRDefault="0006456A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787B27A" w14:textId="77777777" w:rsidR="0006456A" w:rsidRDefault="0006456A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2FDDF06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4061E0B1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05F5B547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3E382981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0B9D02FF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2188AEE8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13AAAB96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158560E7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38E3355E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7F831A81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39CD261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123FB579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31219B74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71558954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798253B3" w14:textId="77777777" w:rsidR="00AB390B" w:rsidRDefault="00AB390B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438C5A3B" w14:textId="6E744120" w:rsidR="00AB390B" w:rsidRPr="00AB390B" w:rsidRDefault="00AB390B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  <w:r w:rsidRPr="00AB390B">
        <w:rPr>
          <w:rFonts w:asciiTheme="minorBidi" w:hAnsiTheme="minorBidi"/>
          <w:b/>
          <w:bCs/>
          <w:lang w:val="en-AU"/>
        </w:rPr>
        <w:lastRenderedPageBreak/>
        <w:t>Question 9</w:t>
      </w:r>
      <w:r w:rsidR="00283D5E">
        <w:rPr>
          <w:rFonts w:asciiTheme="minorBidi" w:hAnsiTheme="minorBidi"/>
          <w:b/>
          <w:bCs/>
          <w:lang w:val="en-AU"/>
        </w:rPr>
        <w:t xml:space="preserve"> </w:t>
      </w:r>
      <w:r w:rsidRPr="00AB390B">
        <w:rPr>
          <w:rFonts w:asciiTheme="minorBidi" w:hAnsiTheme="minorBidi"/>
          <w:b/>
          <w:bCs/>
          <w:lang w:val="en-AU"/>
        </w:rPr>
        <w:t>(a)</w:t>
      </w:r>
    </w:p>
    <w:p w14:paraId="028B3728" w14:textId="77777777" w:rsidR="00AB390B" w:rsidRPr="00AB390B" w:rsidRDefault="00AB390B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390B" w:rsidRPr="00AB390B" w14:paraId="76005BD3" w14:textId="77777777" w:rsidTr="00BA645D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E56AE" w14:textId="77777777" w:rsidR="00AB390B" w:rsidRPr="00AB390B" w:rsidRDefault="00AB390B" w:rsidP="00BA645D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AB390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AB390B" w:rsidRPr="00AB390B" w14:paraId="77917F12" w14:textId="77777777" w:rsidTr="00BA645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5B92E" w14:textId="77777777" w:rsid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6CFAF5B" w14:textId="753AA7A8" w:rsidR="00AB390B" w:rsidRPr="00AB390B" w:rsidRDefault="00AB390B" w:rsidP="00AB390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Let  </w:t>
            </w:r>
            <w:r w:rsidRPr="00AB390B">
              <w:rPr>
                <w:rFonts w:asciiTheme="minorBidi" w:hAnsiTheme="minorBidi"/>
                <w:color w:val="FF0000"/>
                <w:position w:val="-4"/>
                <w:lang w:val="en-AU"/>
              </w:rPr>
              <w:object w:dxaOrig="279" w:dyaOrig="260" w14:anchorId="4F421FDC">
                <v:shape id="_x0000_i1035" type="#_x0000_t75" style="width:14.25pt;height:12.75pt" o:ole="">
                  <v:imagedata r:id="rId28" o:title=""/>
                </v:shape>
                <o:OLEObject Type="Embed" ProgID="Equation.DSMT4" ShapeID="_x0000_i1035" DrawAspect="Content" ObjectID="_1561803878" r:id="rId29"/>
              </w:object>
            </w:r>
            <w:r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Pr="00AB390B">
              <w:rPr>
                <w:rFonts w:asciiTheme="minorBidi" w:hAnsiTheme="minorBidi"/>
                <w:lang w:val="en-AU"/>
              </w:rPr>
              <w:t>gm denote the average weight of a randomly chosen coffee bean</w:t>
            </w:r>
          </w:p>
          <w:p w14:paraId="6886F9B7" w14:textId="0594D95C" w:rsidR="00AB390B" w:rsidRPr="00AB390B" w:rsidRDefault="00AB390B" w:rsidP="00AB390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n </w:t>
            </w:r>
            <w:r w:rsidRPr="00AB390B">
              <w:rPr>
                <w:rFonts w:asciiTheme="minorBidi" w:hAnsiTheme="minorBidi"/>
                <w:color w:val="FF0000"/>
                <w:position w:val="-26"/>
                <w:lang w:val="en-AU"/>
              </w:rPr>
              <w:object w:dxaOrig="4064" w:dyaOrig="736" w14:anchorId="4FA0040F">
                <v:shape id="_x0000_i1036" type="#_x0000_t75" style="width:203.25pt;height:36.75pt" o:ole="">
                  <v:imagedata r:id="rId30" o:title=""/>
                </v:shape>
                <o:OLEObject Type="Embed" ProgID="FXEquation.Equation" ShapeID="_x0000_i1036" DrawAspect="Content" ObjectID="_1561803879" r:id="rId31"/>
              </w:object>
            </w:r>
            <w:r w:rsidRPr="00AB390B">
              <w:rPr>
                <w:rFonts w:asciiTheme="minorBidi" w:hAnsiTheme="minorBidi"/>
                <w:lang w:val="en-AU"/>
              </w:rPr>
              <w:t xml:space="preserve"> and so</w:t>
            </w:r>
            <w:r w:rsidR="00BA645D">
              <w:rPr>
                <w:rFonts w:asciiTheme="minorBidi" w:hAnsiTheme="minorBidi"/>
                <w:lang w:val="en-AU"/>
              </w:rPr>
              <w:t xml:space="preserve">  </w:t>
            </w:r>
            <w:r w:rsidRPr="00AB390B">
              <w:rPr>
                <w:rFonts w:asciiTheme="minorBidi" w:hAnsiTheme="minorBidi"/>
                <w:position w:val="-24"/>
                <w:lang w:val="en-AU"/>
              </w:rPr>
              <w:object w:dxaOrig="2340" w:dyaOrig="620" w14:anchorId="516E443A">
                <v:shape id="_x0000_i1037" type="#_x0000_t75" style="width:117pt;height:30.75pt" o:ole="">
                  <v:imagedata r:id="rId32" o:title=""/>
                </v:shape>
                <o:OLEObject Type="Embed" ProgID="Equation.DSMT4" ShapeID="_x0000_i1037" DrawAspect="Content" ObjectID="_1561803880" r:id="rId33"/>
              </w:object>
            </w:r>
          </w:p>
          <w:p w14:paraId="1D26E282" w14:textId="3A635126" w:rsidR="00AB390B" w:rsidRPr="00AB390B" w:rsidRDefault="00AB390B" w:rsidP="007641D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and </w:t>
            </w:r>
            <w:r w:rsidR="007641D1" w:rsidRPr="007641D1">
              <w:rPr>
                <w:rFonts w:asciiTheme="minorBidi" w:hAnsiTheme="minorBidi"/>
                <w:position w:val="-28"/>
                <w:lang w:val="en-AU"/>
              </w:rPr>
              <w:object w:dxaOrig="3879" w:dyaOrig="680" w14:anchorId="228562BD">
                <v:shape id="_x0000_i1038" type="#_x0000_t75" style="width:194.25pt;height:33.75pt" o:ole="">
                  <v:imagedata r:id="rId34" o:title=""/>
                </v:shape>
                <o:OLEObject Type="Embed" ProgID="Equation.DSMT4" ShapeID="_x0000_i1038" DrawAspect="Content" ObjectID="_1561803881" r:id="rId35"/>
              </w:object>
            </w:r>
            <w:r w:rsidR="007641D1">
              <w:rPr>
                <w:rFonts w:asciiTheme="minorBidi" w:hAnsiTheme="minorBidi"/>
                <w:lang w:val="en-AU"/>
              </w:rPr>
              <w:t xml:space="preserve"> </w:t>
            </w:r>
            <w:r w:rsidRPr="00AB390B">
              <w:rPr>
                <w:rFonts w:asciiTheme="minorBidi" w:hAnsiTheme="minorBidi"/>
                <w:lang w:val="en-AU"/>
              </w:rPr>
              <w:t xml:space="preserve">so </w:t>
            </w:r>
            <w:r w:rsidR="007641D1">
              <w:rPr>
                <w:rFonts w:asciiTheme="minorBidi" w:hAnsiTheme="minorBidi"/>
                <w:lang w:val="en-AU"/>
              </w:rPr>
              <w:t>that</w:t>
            </w:r>
            <w:r w:rsidR="00BA645D">
              <w:rPr>
                <w:rFonts w:asciiTheme="minorBidi" w:hAnsiTheme="minorBidi"/>
                <w:lang w:val="en-AU"/>
              </w:rPr>
              <w:t xml:space="preserve">       </w:t>
            </w:r>
            <w:r w:rsidR="007641D1" w:rsidRPr="007641D1">
              <w:rPr>
                <w:rFonts w:asciiTheme="minorBidi" w:hAnsiTheme="minorBidi"/>
                <w:position w:val="-24"/>
                <w:lang w:val="en-AU"/>
              </w:rPr>
              <w:object w:dxaOrig="2600" w:dyaOrig="620" w14:anchorId="0A083E09">
                <v:shape id="_x0000_i1039" type="#_x0000_t75" style="width:129.75pt;height:30.75pt" o:ole="">
                  <v:imagedata r:id="rId36" o:title=""/>
                </v:shape>
                <o:OLEObject Type="Embed" ProgID="Equation.DSMT4" ShapeID="_x0000_i1039" DrawAspect="Content" ObjectID="_1561803882" r:id="rId37"/>
              </w:object>
            </w:r>
            <w:r w:rsidR="007641D1">
              <w:rPr>
                <w:rFonts w:asciiTheme="minorBidi" w:hAnsiTheme="minorBidi"/>
                <w:lang w:val="en-AU"/>
              </w:rPr>
              <w:t xml:space="preserve"> </w:t>
            </w:r>
          </w:p>
          <w:p w14:paraId="77CC66D2" w14:textId="247C4817" w:rsidR="00AB390B" w:rsidRPr="00AB390B" w:rsidRDefault="007641D1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olving equations (A) and (B</w:t>
            </w:r>
            <w:r w:rsidR="00AB390B" w:rsidRPr="00AB390B">
              <w:rPr>
                <w:rFonts w:asciiTheme="minorBidi" w:hAnsiTheme="minorBidi"/>
                <w:lang w:val="en-AU"/>
              </w:rPr>
              <w:t xml:space="preserve">) gives   </w:t>
            </w:r>
            <w:r w:rsidR="00AB390B" w:rsidRPr="00AB390B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147" w:dyaOrig="304" w14:anchorId="17D571B3">
                <v:shape id="_x0000_i1040" type="#_x0000_t75" style="width:57.75pt;height:15.75pt" o:ole="">
                  <v:imagedata r:id="rId38" o:title=""/>
                </v:shape>
                <o:OLEObject Type="Embed" ProgID="FXEquation.Equation" ShapeID="_x0000_i1040" DrawAspect="Content" ObjectID="_1561803883" r:id="rId39"/>
              </w:object>
            </w:r>
            <w:r w:rsidR="00AB390B" w:rsidRPr="00AB390B">
              <w:rPr>
                <w:rFonts w:asciiTheme="minorBidi" w:hAnsiTheme="minorBidi"/>
                <w:lang w:val="en-AU"/>
              </w:rPr>
              <w:t xml:space="preserve"> and  </w:t>
            </w:r>
            <w:r w:rsidR="00AB390B" w:rsidRPr="00AB390B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1448" w:dyaOrig="264" w14:anchorId="727792C0">
                <v:shape id="_x0000_i1041" type="#_x0000_t75" style="width:1in;height:12.75pt" o:ole="">
                  <v:imagedata r:id="rId40" o:title=""/>
                </v:shape>
                <o:OLEObject Type="Embed" ProgID="FXEquation.Equation" ShapeID="_x0000_i1041" DrawAspect="Content" ObjectID="_1561803884" r:id="rId41"/>
              </w:object>
            </w:r>
            <w:r w:rsidR="00AB390B" w:rsidRPr="00AB390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AB390B" w:rsidRPr="00AB390B" w14:paraId="502938B4" w14:textId="77777777" w:rsidTr="00BA645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4CE40" w14:textId="77777777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AB390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B390B" w:rsidRPr="00AB390B" w14:paraId="4B6012A1" w14:textId="77777777" w:rsidTr="00BA645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127DB" w14:textId="06CBC8CB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="00BA645D">
              <w:rPr>
                <w:rFonts w:asciiTheme="minorBidi" w:hAnsiTheme="minorBidi"/>
                <w:lang w:val="en-AU"/>
              </w:rPr>
              <w:t xml:space="preserve"> obtains equation (A</w:t>
            </w:r>
            <w:r w:rsidRPr="00AB390B">
              <w:rPr>
                <w:rFonts w:asciiTheme="minorBidi" w:hAnsiTheme="minorBidi"/>
                <w:lang w:val="en-AU"/>
              </w:rPr>
              <w:t xml:space="preserve">) </w:t>
            </w:r>
          </w:p>
          <w:p w14:paraId="0812EDEE" w14:textId="53F8A9BF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="00BA645D">
              <w:rPr>
                <w:rFonts w:asciiTheme="minorBidi" w:hAnsiTheme="minorBidi"/>
                <w:lang w:val="en-AU"/>
              </w:rPr>
              <w:t xml:space="preserve"> obtains equation (B</w:t>
            </w:r>
            <w:r w:rsidRPr="00AB390B">
              <w:rPr>
                <w:rFonts w:asciiTheme="minorBidi" w:hAnsiTheme="minorBidi"/>
                <w:lang w:val="en-AU"/>
              </w:rPr>
              <w:t>)</w:t>
            </w:r>
          </w:p>
          <w:p w14:paraId="593E701E" w14:textId="533E9C40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="00BA645D">
              <w:rPr>
                <w:rFonts w:asciiTheme="minorBidi" w:hAnsiTheme="minorBidi"/>
                <w:lang w:val="en-AU"/>
              </w:rPr>
              <w:t xml:space="preserve"> solves for </w:t>
            </w:r>
            <w:r w:rsidR="00BA645D" w:rsidRPr="00BA645D">
              <w:rPr>
                <w:rFonts w:asciiTheme="minorBidi" w:hAnsiTheme="minorBidi"/>
                <w:position w:val="-10"/>
                <w:lang w:val="en-AU"/>
              </w:rPr>
              <w:object w:dxaOrig="240" w:dyaOrig="260" w14:anchorId="6C206865">
                <v:shape id="_x0000_i1042" type="#_x0000_t75" style="width:12pt;height:12.75pt" o:ole="">
                  <v:imagedata r:id="rId42" o:title=""/>
                </v:shape>
                <o:OLEObject Type="Embed" ProgID="Equation.DSMT4" ShapeID="_x0000_i1042" DrawAspect="Content" ObjectID="_1561803885" r:id="rId43"/>
              </w:object>
            </w:r>
            <w:r w:rsidR="00BA645D">
              <w:rPr>
                <w:rFonts w:asciiTheme="minorBidi" w:hAnsiTheme="minorBidi"/>
                <w:lang w:val="en-AU"/>
              </w:rPr>
              <w:t xml:space="preserve"> and </w:t>
            </w:r>
            <w:r w:rsidR="00BA645D" w:rsidRPr="00BA645D">
              <w:rPr>
                <w:rFonts w:asciiTheme="minorBidi" w:hAnsiTheme="minorBidi"/>
                <w:position w:val="-6"/>
                <w:lang w:val="en-AU"/>
              </w:rPr>
              <w:object w:dxaOrig="240" w:dyaOrig="220" w14:anchorId="08E217F3">
                <v:shape id="_x0000_i1043" type="#_x0000_t75" style="width:12pt;height:11.25pt" o:ole="">
                  <v:imagedata r:id="rId44" o:title=""/>
                </v:shape>
                <o:OLEObject Type="Embed" ProgID="Equation.DSMT4" ShapeID="_x0000_i1043" DrawAspect="Content" ObjectID="_1561803886" r:id="rId45"/>
              </w:object>
            </w:r>
            <w:r w:rsidR="00BA645D">
              <w:rPr>
                <w:rFonts w:asciiTheme="minorBidi" w:hAnsiTheme="minorBidi"/>
                <w:lang w:val="en-AU"/>
              </w:rPr>
              <w:t xml:space="preserve"> </w:t>
            </w:r>
            <w:r w:rsidRPr="00AB390B">
              <w:rPr>
                <w:rFonts w:asciiTheme="minorBidi" w:hAnsiTheme="minorBidi"/>
                <w:lang w:val="en-AU"/>
              </w:rPr>
              <w:t>correctly</w:t>
            </w:r>
          </w:p>
        </w:tc>
      </w:tr>
    </w:tbl>
    <w:p w14:paraId="3FB77B43" w14:textId="77777777" w:rsidR="00AB390B" w:rsidRDefault="00AB390B" w:rsidP="00AB390B">
      <w:pPr>
        <w:pStyle w:val="ListParagraph"/>
        <w:rPr>
          <w:rFonts w:asciiTheme="minorBidi" w:hAnsiTheme="minorBidi"/>
          <w:lang w:val="en-AU"/>
        </w:rPr>
      </w:pPr>
    </w:p>
    <w:p w14:paraId="3DEB8331" w14:textId="77777777" w:rsidR="00BA645D" w:rsidRDefault="00BA645D" w:rsidP="00AB390B">
      <w:pPr>
        <w:pStyle w:val="ListParagraph"/>
        <w:rPr>
          <w:rFonts w:asciiTheme="minorBidi" w:hAnsiTheme="minorBidi"/>
          <w:lang w:val="en-AU"/>
        </w:rPr>
      </w:pPr>
    </w:p>
    <w:p w14:paraId="2E6C45FD" w14:textId="7CF35558" w:rsidR="00AB390B" w:rsidRPr="00AB390B" w:rsidRDefault="00BA645D" w:rsidP="00AB390B">
      <w:pPr>
        <w:pStyle w:val="ListParagraph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9</w:t>
      </w:r>
      <w:r w:rsidR="00283D5E">
        <w:rPr>
          <w:rFonts w:asciiTheme="minorBidi" w:hAnsiTheme="minorBidi"/>
          <w:b/>
          <w:bCs/>
          <w:lang w:val="en-AU"/>
        </w:rPr>
        <w:t xml:space="preserve"> </w:t>
      </w:r>
      <w:r>
        <w:rPr>
          <w:rFonts w:asciiTheme="minorBidi" w:hAnsiTheme="minorBidi"/>
          <w:b/>
          <w:bCs/>
          <w:lang w:val="en-AU"/>
        </w:rPr>
        <w:t>(b</w:t>
      </w:r>
      <w:r w:rsidRPr="00AB390B">
        <w:rPr>
          <w:rFonts w:asciiTheme="minorBidi" w:hAnsiTheme="minorBidi"/>
          <w:b/>
          <w:bCs/>
          <w:lang w:val="en-AU"/>
        </w:rPr>
        <w:t>)</w:t>
      </w:r>
    </w:p>
    <w:p w14:paraId="7D008BD5" w14:textId="4262B53B" w:rsidR="00AB390B" w:rsidRPr="00AB390B" w:rsidRDefault="00AB390B" w:rsidP="00BA645D">
      <w:pPr>
        <w:pStyle w:val="ListParagraph"/>
        <w:widowControl/>
        <w:tabs>
          <w:tab w:val="right" w:pos="9356"/>
        </w:tabs>
        <w:spacing w:after="160" w:line="259" w:lineRule="auto"/>
        <w:ind w:left="709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390B" w:rsidRPr="00AB390B" w14:paraId="664E88B4" w14:textId="77777777" w:rsidTr="00BA645D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016A0F" w14:textId="77777777" w:rsidR="00AB390B" w:rsidRPr="00AB390B" w:rsidRDefault="00AB390B" w:rsidP="00BA645D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AB390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AB390B" w:rsidRPr="00AB390B" w14:paraId="6FADA99B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F57A0" w14:textId="6A1FC208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If the 10 beans in the random sample weigh more than 1.2 gm, then  </w:t>
            </w:r>
            <w:r w:rsidR="00BA645D" w:rsidRPr="00BA645D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940" w:dyaOrig="320" w14:anchorId="17C911DF">
                <v:shape id="_x0000_i1044" type="#_x0000_t75" style="width:47.25pt;height:15.75pt" o:ole="">
                  <v:imagedata r:id="rId46" o:title=""/>
                </v:shape>
                <o:OLEObject Type="Embed" ProgID="Equation.DSMT4" ShapeID="_x0000_i1044" DrawAspect="Content" ObjectID="_1561803887" r:id="rId47"/>
              </w:object>
            </w:r>
            <w:r w:rsidR="00BA645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2C318718" w14:textId="613F0B76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where </w:t>
            </w:r>
            <w:r w:rsidR="00BA645D" w:rsidRPr="00BA645D">
              <w:rPr>
                <w:rFonts w:asciiTheme="minorBidi" w:hAnsiTheme="minorBidi"/>
                <w:color w:val="FF0000"/>
                <w:position w:val="-4"/>
                <w:lang w:val="en-AU"/>
              </w:rPr>
              <w:object w:dxaOrig="279" w:dyaOrig="300" w14:anchorId="3E541968">
                <v:shape id="_x0000_i1045" type="#_x0000_t75" style="width:14.25pt;height:15pt" o:ole="">
                  <v:imagedata r:id="rId48" o:title=""/>
                </v:shape>
                <o:OLEObject Type="Embed" ProgID="Equation.DSMT4" ShapeID="_x0000_i1045" DrawAspect="Content" ObjectID="_1561803888" r:id="rId49"/>
              </w:object>
            </w:r>
            <w:r w:rsidR="00BA645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Pr="00AB390B">
              <w:rPr>
                <w:rFonts w:asciiTheme="minorBidi" w:hAnsiTheme="minorBidi"/>
                <w:lang w:val="en-AU"/>
              </w:rPr>
              <w:t>is the average weight of beans in the sample.</w:t>
            </w:r>
          </w:p>
          <w:p w14:paraId="031861D7" w14:textId="5088638B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Now  </w:t>
            </w:r>
            <w:r w:rsidR="00BA645D" w:rsidRPr="00BA645D">
              <w:rPr>
                <w:rFonts w:asciiTheme="minorBidi" w:hAnsiTheme="minorBidi"/>
                <w:position w:val="-30"/>
                <w:lang w:val="en-AU"/>
              </w:rPr>
              <w:object w:dxaOrig="5760" w:dyaOrig="720" w14:anchorId="4AA78888">
                <v:shape id="_x0000_i1046" type="#_x0000_t75" style="width:4in;height:36pt" o:ole="">
                  <v:imagedata r:id="rId50" o:title=""/>
                </v:shape>
                <o:OLEObject Type="Embed" ProgID="Equation.DSMT4" ShapeID="_x0000_i1046" DrawAspect="Content" ObjectID="_1561803889" r:id="rId51"/>
              </w:object>
            </w:r>
            <w:r w:rsidR="00BA645D">
              <w:rPr>
                <w:rFonts w:asciiTheme="minorBidi" w:hAnsiTheme="minorBidi"/>
                <w:lang w:val="en-AU"/>
              </w:rPr>
              <w:t xml:space="preserve"> </w:t>
            </w:r>
          </w:p>
          <w:p w14:paraId="596E1878" w14:textId="37A7CE00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t xml:space="preserve">i.e.  </w:t>
            </w:r>
            <w:r w:rsidR="008C2163" w:rsidRPr="00BA645D">
              <w:rPr>
                <w:rFonts w:asciiTheme="minorBidi" w:hAnsiTheme="minorBidi"/>
                <w:position w:val="-10"/>
                <w:lang w:val="en-AU"/>
              </w:rPr>
              <w:object w:dxaOrig="3660" w:dyaOrig="360" w14:anchorId="1B5F9A9F">
                <v:shape id="_x0000_i1165" type="#_x0000_t75" style="width:183pt;height:18pt" o:ole="">
                  <v:imagedata r:id="rId52" o:title=""/>
                </v:shape>
                <o:OLEObject Type="Embed" ProgID="Equation.DSMT4" ShapeID="_x0000_i1165" DrawAspect="Content" ObjectID="_1561803890" r:id="rId53"/>
              </w:object>
            </w:r>
            <w:r w:rsidR="00BA645D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AB390B" w:rsidRPr="00AB390B" w14:paraId="52328B49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0935F" w14:textId="77777777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AB390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B390B" w:rsidRPr="00AB390B" w14:paraId="2864A603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63A13" w14:textId="41BA8431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Pr="00AB390B">
              <w:rPr>
                <w:rFonts w:asciiTheme="minorBidi" w:hAnsiTheme="minorBidi"/>
                <w:lang w:val="en-AU"/>
              </w:rPr>
              <w:t xml:space="preserve"> </w:t>
            </w: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Pr="00AB390B">
              <w:rPr>
                <w:rFonts w:asciiTheme="minorBidi" w:hAnsiTheme="minorBidi"/>
                <w:lang w:val="en-AU"/>
              </w:rPr>
              <w:t xml:space="preserve"> uses mean and correct standard deviation for </w:t>
            </w:r>
            <w:r w:rsidR="00BA645D" w:rsidRPr="00BA645D">
              <w:rPr>
                <w:rFonts w:asciiTheme="minorBidi" w:hAnsiTheme="minorBidi"/>
                <w:color w:val="FF0000"/>
                <w:position w:val="-4"/>
                <w:lang w:val="en-AU"/>
              </w:rPr>
              <w:object w:dxaOrig="279" w:dyaOrig="300" w14:anchorId="654DB141">
                <v:shape id="_x0000_i1047" type="#_x0000_t75" style="width:14.25pt;height:15pt" o:ole="">
                  <v:imagedata r:id="rId54" o:title=""/>
                </v:shape>
                <o:OLEObject Type="Embed" ProgID="Equation.DSMT4" ShapeID="_x0000_i1047" DrawAspect="Content" ObjectID="_1561803891" r:id="rId55"/>
              </w:object>
            </w:r>
            <w:r w:rsidR="00BA645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3FFEADF7" w14:textId="77777777" w:rsidR="00AB390B" w:rsidRPr="00AB390B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AB390B">
              <w:rPr>
                <w:rFonts w:asciiTheme="minorBidi" w:hAnsiTheme="minorBidi"/>
                <w:lang w:val="en-AU"/>
              </w:rPr>
              <w:sym w:font="Wingdings 2" w:char="F050"/>
            </w:r>
            <w:r w:rsidRPr="00AB390B">
              <w:rPr>
                <w:rFonts w:asciiTheme="minorBidi" w:hAnsiTheme="minorBidi"/>
                <w:lang w:val="en-AU"/>
              </w:rPr>
              <w:t xml:space="preserve"> obtains correct answer</w:t>
            </w:r>
          </w:p>
        </w:tc>
      </w:tr>
    </w:tbl>
    <w:p w14:paraId="38418D4B" w14:textId="77777777" w:rsidR="00AB390B" w:rsidRDefault="00AB390B" w:rsidP="00AB390B">
      <w:pPr>
        <w:pStyle w:val="ListParagraph"/>
        <w:rPr>
          <w:rFonts w:asciiTheme="minorBidi" w:hAnsiTheme="minorBidi"/>
          <w:lang w:val="en-AU"/>
        </w:rPr>
      </w:pPr>
    </w:p>
    <w:p w14:paraId="30D386EA" w14:textId="77777777" w:rsidR="00BA645D" w:rsidRPr="00AB390B" w:rsidRDefault="00BA645D" w:rsidP="00AB390B">
      <w:pPr>
        <w:pStyle w:val="ListParagraph"/>
        <w:rPr>
          <w:rFonts w:asciiTheme="minorBidi" w:hAnsiTheme="minorBidi"/>
          <w:lang w:val="en-AU"/>
        </w:rPr>
      </w:pPr>
    </w:p>
    <w:p w14:paraId="193095BE" w14:textId="1E1E0064" w:rsidR="00BA645D" w:rsidRPr="00AB390B" w:rsidRDefault="00BA645D" w:rsidP="00BA645D">
      <w:pPr>
        <w:pStyle w:val="ListParagraph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9</w:t>
      </w:r>
      <w:r w:rsidR="00283D5E">
        <w:rPr>
          <w:rFonts w:asciiTheme="minorBidi" w:hAnsiTheme="minorBidi"/>
          <w:b/>
          <w:bCs/>
          <w:lang w:val="en-AU"/>
        </w:rPr>
        <w:t xml:space="preserve"> </w:t>
      </w:r>
      <w:r>
        <w:rPr>
          <w:rFonts w:asciiTheme="minorBidi" w:hAnsiTheme="minorBidi"/>
          <w:b/>
          <w:bCs/>
          <w:lang w:val="en-AU"/>
        </w:rPr>
        <w:t>(c</w:t>
      </w:r>
      <w:r w:rsidRPr="00AB390B">
        <w:rPr>
          <w:rFonts w:asciiTheme="minorBidi" w:hAnsiTheme="minorBidi"/>
          <w:b/>
          <w:bCs/>
          <w:lang w:val="en-AU"/>
        </w:rPr>
        <w:t>)</w:t>
      </w:r>
    </w:p>
    <w:p w14:paraId="6B472DB5" w14:textId="3B8FD749" w:rsidR="00AB390B" w:rsidRPr="00BA645D" w:rsidRDefault="00AB390B" w:rsidP="00BA645D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390B" w:rsidRPr="00AB390B" w14:paraId="47B95DE8" w14:textId="77777777" w:rsidTr="00BA645D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17A9B" w14:textId="77777777" w:rsidR="00AB390B" w:rsidRPr="00AB390B" w:rsidRDefault="00AB390B" w:rsidP="00BA645D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AB390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AB390B" w:rsidRPr="00ED32FD" w14:paraId="62E6AE79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45FB4" w14:textId="24A0081F" w:rsidR="00AB390B" w:rsidRPr="00ED32FD" w:rsidRDefault="00BA645D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t xml:space="preserve">Now  </w:t>
            </w:r>
            <w:r w:rsidR="00AB390B" w:rsidRPr="00ED32FD">
              <w:rPr>
                <w:rFonts w:asciiTheme="minorBidi" w:hAnsiTheme="minorBidi"/>
                <w:lang w:val="en-AU"/>
              </w:rPr>
              <w:t xml:space="preserve"> </w:t>
            </w:r>
            <w:r w:rsidR="008C2163" w:rsidRPr="00ED32FD">
              <w:rPr>
                <w:rFonts w:asciiTheme="minorBidi" w:hAnsiTheme="minorBidi"/>
                <w:position w:val="-30"/>
                <w:lang w:val="en-AU"/>
              </w:rPr>
              <w:object w:dxaOrig="3800" w:dyaOrig="720" w14:anchorId="0F14D3E2">
                <v:shape id="_x0000_i1166" type="#_x0000_t75" style="width:189.75pt;height:36pt" o:ole="">
                  <v:imagedata r:id="rId56" o:title=""/>
                </v:shape>
                <o:OLEObject Type="Embed" ProgID="Equation.DSMT4" ShapeID="_x0000_i1166" DrawAspect="Content" ObjectID="_1561803892" r:id="rId57"/>
              </w:object>
            </w:r>
            <w:r w:rsidRPr="00ED32FD">
              <w:rPr>
                <w:rFonts w:asciiTheme="minorBidi" w:hAnsiTheme="minorBidi"/>
                <w:lang w:val="en-AU"/>
              </w:rPr>
              <w:t xml:space="preserve"> </w:t>
            </w:r>
          </w:p>
          <w:p w14:paraId="18E84EBD" w14:textId="60B0D149" w:rsidR="00AB390B" w:rsidRPr="00ED32FD" w:rsidRDefault="00BA645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t>But</w:t>
            </w:r>
            <w:r w:rsidR="00AB390B" w:rsidRPr="00ED32FD">
              <w:rPr>
                <w:rFonts w:asciiTheme="minorBidi" w:hAnsiTheme="minorBidi"/>
                <w:lang w:val="en-AU"/>
              </w:rPr>
              <w:t xml:space="preserve">  </w:t>
            </w:r>
            <w:r w:rsidR="00ED32FD" w:rsidRPr="00ED32FD">
              <w:rPr>
                <w:rFonts w:asciiTheme="minorBidi" w:hAnsiTheme="minorBidi"/>
                <w:position w:val="-30"/>
                <w:lang w:val="en-AU"/>
              </w:rPr>
              <w:object w:dxaOrig="2500" w:dyaOrig="680" w14:anchorId="3628BE0C">
                <v:shape id="_x0000_i1048" type="#_x0000_t75" style="width:125.25pt;height:33.75pt" o:ole="">
                  <v:imagedata r:id="rId58" o:title=""/>
                </v:shape>
                <o:OLEObject Type="Embed" ProgID="Equation.DSMT4" ShapeID="_x0000_i1048" DrawAspect="Content" ObjectID="_1561803893" r:id="rId59"/>
              </w:object>
            </w:r>
            <w:r w:rsidRPr="00ED32FD">
              <w:rPr>
                <w:rFonts w:asciiTheme="minorBidi" w:hAnsiTheme="minorBidi"/>
                <w:lang w:val="en-AU"/>
              </w:rPr>
              <w:t xml:space="preserve"> </w:t>
            </w:r>
            <w:r w:rsidR="00ED32FD" w:rsidRPr="00ED32FD">
              <w:rPr>
                <w:rFonts w:asciiTheme="minorBidi" w:hAnsiTheme="minorBidi"/>
                <w:lang w:val="en-AU"/>
              </w:rPr>
              <w:t xml:space="preserve">and </w:t>
            </w:r>
            <w:r w:rsidR="00ED32FD" w:rsidRPr="00ED32FD">
              <w:rPr>
                <w:rFonts w:asciiTheme="minorBidi" w:hAnsiTheme="minorBidi"/>
                <w:position w:val="-14"/>
                <w:lang w:val="en-AU"/>
              </w:rPr>
              <w:object w:dxaOrig="2280" w:dyaOrig="400" w14:anchorId="4D026534">
                <v:shape id="_x0000_i1049" type="#_x0000_t75" style="width:114pt;height:20.25pt" o:ole="">
                  <v:imagedata r:id="rId60" o:title=""/>
                </v:shape>
                <o:OLEObject Type="Embed" ProgID="Equation.DSMT4" ShapeID="_x0000_i1049" DrawAspect="Content" ObjectID="_1561803894" r:id="rId61"/>
              </w:object>
            </w:r>
          </w:p>
          <w:p w14:paraId="2321740A" w14:textId="7A59B63B" w:rsidR="00AB390B" w:rsidRPr="00ED32FD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56D7321" w14:textId="66C64548" w:rsidR="00AB390B" w:rsidRPr="00ED32FD" w:rsidRDefault="00ED32FD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t xml:space="preserve">Hence </w:t>
            </w:r>
            <w:r w:rsidR="00AB390B" w:rsidRPr="00ED32FD">
              <w:rPr>
                <w:rFonts w:asciiTheme="minorBidi" w:hAnsiTheme="minorBidi"/>
                <w:lang w:val="en-AU"/>
              </w:rPr>
              <w:t>the required probability is 0.67.</w:t>
            </w:r>
          </w:p>
        </w:tc>
      </w:tr>
      <w:tr w:rsidR="00AB390B" w:rsidRPr="00ED32FD" w14:paraId="5AEEFAFB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050F7" w14:textId="77777777" w:rsidR="00AB390B" w:rsidRPr="00ED32FD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ED32FD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B390B" w:rsidRPr="00ED32FD" w14:paraId="4CB097F1" w14:textId="77777777" w:rsidTr="00BA645D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F5490" w14:textId="7E64CEEF" w:rsidR="00AB390B" w:rsidRPr="00ED32FD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sym w:font="Wingdings 2" w:char="F050"/>
            </w:r>
            <w:r w:rsidRPr="00ED32FD">
              <w:rPr>
                <w:rFonts w:asciiTheme="minorBidi" w:hAnsiTheme="minorBidi"/>
                <w:lang w:val="en-AU"/>
              </w:rPr>
              <w:t xml:space="preserve"> obtains correct bounds for the probability in terms of </w:t>
            </w:r>
            <w:r w:rsidRPr="00ED32FD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32" w:dyaOrig="260" w14:anchorId="621A5C9C">
                <v:shape id="_x0000_i1050" type="#_x0000_t75" style="width:12pt;height:12.75pt" o:ole="">
                  <v:imagedata r:id="rId62" o:title=""/>
                </v:shape>
                <o:OLEObject Type="Embed" ProgID="FXEquation.Equation" ShapeID="_x0000_i1050" DrawAspect="Content" ObjectID="_1561803895" r:id="rId63"/>
              </w:object>
            </w:r>
            <w:r w:rsidR="00ED32FD">
              <w:rPr>
                <w:rFonts w:asciiTheme="minorBidi" w:hAnsiTheme="minorBidi"/>
                <w:lang w:val="en-AU"/>
              </w:rPr>
              <w:t xml:space="preserve"> </w:t>
            </w:r>
          </w:p>
          <w:p w14:paraId="55FBE8EF" w14:textId="749DA7C2" w:rsidR="00AB390B" w:rsidRPr="00ED32FD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sym w:font="Wingdings 2" w:char="F050"/>
            </w:r>
            <w:r w:rsidRPr="00ED32FD">
              <w:rPr>
                <w:rFonts w:asciiTheme="minorBidi" w:hAnsiTheme="minorBidi"/>
                <w:lang w:val="en-AU"/>
              </w:rPr>
              <w:t xml:space="preserve"> ev</w:t>
            </w:r>
            <w:r w:rsidR="00ED32FD">
              <w:rPr>
                <w:rFonts w:asciiTheme="minorBidi" w:hAnsiTheme="minorBidi"/>
                <w:lang w:val="en-AU"/>
              </w:rPr>
              <w:t xml:space="preserve">aluates limits correctly  </w:t>
            </w:r>
          </w:p>
          <w:p w14:paraId="3C2403BF" w14:textId="5B1AEA47" w:rsidR="00AB390B" w:rsidRPr="00ED32FD" w:rsidRDefault="00AB390B" w:rsidP="00BA645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ED32FD">
              <w:rPr>
                <w:rFonts w:asciiTheme="minorBidi" w:hAnsiTheme="minorBidi"/>
                <w:lang w:val="en-AU"/>
              </w:rPr>
              <w:sym w:font="Wingdings 2" w:char="F050"/>
            </w:r>
            <w:r w:rsidR="00ED32FD">
              <w:rPr>
                <w:rFonts w:asciiTheme="minorBidi" w:hAnsiTheme="minorBidi"/>
                <w:lang w:val="en-AU"/>
              </w:rPr>
              <w:t xml:space="preserve"> derives</w:t>
            </w:r>
            <w:r w:rsidRPr="00ED32FD">
              <w:rPr>
                <w:rFonts w:asciiTheme="minorBidi" w:hAnsiTheme="minorBidi"/>
                <w:lang w:val="en-AU"/>
              </w:rPr>
              <w:t xml:space="preserve"> correct answer</w:t>
            </w:r>
          </w:p>
        </w:tc>
      </w:tr>
    </w:tbl>
    <w:p w14:paraId="17D1E15B" w14:textId="77777777" w:rsidR="00AB390B" w:rsidRPr="00ED32FD" w:rsidRDefault="00AB390B" w:rsidP="00367A80">
      <w:pPr>
        <w:tabs>
          <w:tab w:val="right" w:pos="9356"/>
        </w:tabs>
        <w:rPr>
          <w:rFonts w:asciiTheme="minorBidi" w:hAnsiTheme="minorBidi"/>
          <w:b/>
        </w:rPr>
      </w:pPr>
    </w:p>
    <w:p w14:paraId="6526205E" w14:textId="77777777" w:rsidR="00AB390B" w:rsidRDefault="00AB390B" w:rsidP="00367A80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5F39A447" w14:textId="77777777" w:rsidR="00ED32FD" w:rsidRDefault="00ED32FD" w:rsidP="00367A80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416019B9" w14:textId="77777777" w:rsidR="00ED32FD" w:rsidRPr="00AB390B" w:rsidRDefault="00ED32FD" w:rsidP="00367A80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5BD6E329" w14:textId="77777777" w:rsidR="0006456A" w:rsidRPr="00AB390B" w:rsidRDefault="0006456A" w:rsidP="00367A80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180D33DC" w14:textId="77777777" w:rsidR="00ED32FD" w:rsidRDefault="00ED32FD" w:rsidP="00E72B4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79CDA872" w14:textId="3A143965" w:rsidR="00E72B40" w:rsidRPr="004F1C91" w:rsidRDefault="00367A80" w:rsidP="00E72B40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10</w:t>
      </w:r>
      <w:r w:rsidR="00ED32FD">
        <w:rPr>
          <w:rFonts w:ascii="Arial" w:hAnsi="Arial" w:cs="Arial"/>
          <w:b/>
          <w:lang w:val="en-AU"/>
        </w:rPr>
        <w:t xml:space="preserve"> (a)</w:t>
      </w:r>
      <w:r w:rsidR="00ED32FD">
        <w:rPr>
          <w:rFonts w:ascii="Arial" w:hAnsi="Arial" w:cs="Arial"/>
          <w:b/>
          <w:lang w:val="en-AU"/>
        </w:rPr>
        <w:tab/>
      </w:r>
    </w:p>
    <w:p w14:paraId="117D01D6" w14:textId="519F5A21" w:rsidR="005126F6" w:rsidRPr="005126F6" w:rsidRDefault="005126F6" w:rsidP="00ED32FD">
      <w:pPr>
        <w:tabs>
          <w:tab w:val="center" w:pos="4960"/>
          <w:tab w:val="right" w:pos="9340"/>
        </w:tabs>
        <w:ind w:right="-4"/>
        <w:rPr>
          <w:rFonts w:ascii="Arial" w:hAnsi="Arial" w:cs="Arial"/>
          <w:lang w:val="en-AU"/>
        </w:rPr>
      </w:pPr>
      <w:r w:rsidRPr="005126F6">
        <w:rPr>
          <w:rFonts w:ascii="Arial" w:hAnsi="Arial" w:cs="Arial"/>
          <w:lang w:val="en-AU"/>
        </w:rPr>
        <w:tab/>
        <w:t xml:space="preserve"> </w:t>
      </w:r>
    </w:p>
    <w:p w14:paraId="61C40C62" w14:textId="77777777" w:rsidR="00E72B40" w:rsidRDefault="00E72B40" w:rsidP="00E72B40">
      <w:pPr>
        <w:tabs>
          <w:tab w:val="right" w:pos="9356"/>
        </w:tabs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126F6" w:rsidRPr="004F1C91" w14:paraId="0C5F7045" w14:textId="77777777" w:rsidTr="005126F6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A2673D" w14:textId="77777777" w:rsidR="005126F6" w:rsidRPr="004F1C91" w:rsidRDefault="005126F6" w:rsidP="005126F6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4F1C91">
              <w:rPr>
                <w:b/>
                <w:lang w:val="en-AU"/>
              </w:rPr>
              <w:t>Solution</w:t>
            </w:r>
          </w:p>
        </w:tc>
      </w:tr>
      <w:tr w:rsidR="005126F6" w:rsidRPr="00FA4DFB" w14:paraId="3DC390B1" w14:textId="77777777" w:rsidTr="005126F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9A053" w14:textId="459E9D3E" w:rsidR="005126F6" w:rsidRPr="00FA4DFB" w:rsidRDefault="005126F6" w:rsidP="005126F6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</w:p>
          <w:p w14:paraId="385590BE" w14:textId="77777777" w:rsidR="007A1FBC" w:rsidRPr="00FA4DFB" w:rsidRDefault="005126F6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If </w:t>
            </w:r>
            <w:r w:rsidR="007A1FBC"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08A3DA40" w14:textId="6B40964F" w:rsidR="005126F6" w:rsidRPr="00FA4DFB" w:rsidRDefault="00B951D8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position w:val="-66"/>
                <w:lang w:val="en-AU"/>
              </w:rPr>
              <w:object w:dxaOrig="6580" w:dyaOrig="1440" w14:anchorId="487FD5F9">
                <v:shape id="_x0000_i1051" type="#_x0000_t75" style="width:329.25pt;height:1in" o:ole="">
                  <v:imagedata r:id="rId64" o:title=""/>
                </v:shape>
                <o:OLEObject Type="Embed" ProgID="Equation.DSMT4" ShapeID="_x0000_i1051" DrawAspect="Content" ObjectID="_1561803896" r:id="rId65"/>
              </w:object>
            </w:r>
          </w:p>
          <w:p w14:paraId="426C3F2E" w14:textId="77777777" w:rsidR="007A1FBC" w:rsidRPr="00FA4DFB" w:rsidRDefault="007A1FBC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E1575D1" w14:textId="675FC20A" w:rsidR="007A1FBC" w:rsidRPr="00FA4DFB" w:rsidRDefault="007A1FBC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Then we have </w:t>
            </w:r>
            <w:r w:rsidR="00B951D8" w:rsidRPr="00FA4DFB">
              <w:rPr>
                <w:rFonts w:asciiTheme="minorBidi" w:hAnsiTheme="minorBidi"/>
                <w:position w:val="-10"/>
                <w:lang w:val="en-AU"/>
              </w:rPr>
              <w:object w:dxaOrig="3440" w:dyaOrig="320" w14:anchorId="46A04167">
                <v:shape id="_x0000_i1052" type="#_x0000_t75" style="width:171.75pt;height:15.75pt" o:ole="">
                  <v:imagedata r:id="rId66" o:title=""/>
                </v:shape>
                <o:OLEObject Type="Embed" ProgID="Equation.DSMT4" ShapeID="_x0000_i1052" DrawAspect="Content" ObjectID="_1561803897" r:id="rId67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4DC0AD77" w14:textId="77777777" w:rsidR="007A1FBC" w:rsidRPr="00FA4DFB" w:rsidRDefault="007A1FBC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9B84889" w14:textId="73CB7B54" w:rsidR="005126F6" w:rsidRPr="00FA4DFB" w:rsidRDefault="007A1FBC" w:rsidP="007A1FB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>Hence we deduce that</w:t>
            </w:r>
            <w:r w:rsidRPr="00FA4DFB">
              <w:rPr>
                <w:rFonts w:asciiTheme="minorBidi" w:hAnsiTheme="minorBidi"/>
                <w:position w:val="-10"/>
                <w:lang w:val="en-AU"/>
              </w:rPr>
              <w:object w:dxaOrig="1900" w:dyaOrig="320" w14:anchorId="32CB2D18">
                <v:shape id="_x0000_i1053" type="#_x0000_t75" style="width:95.25pt;height:15.75pt" o:ole="">
                  <v:imagedata r:id="rId68" o:title=""/>
                </v:shape>
                <o:OLEObject Type="Embed" ProgID="Equation.DSMT4" ShapeID="_x0000_i1053" DrawAspect="Content" ObjectID="_1561803898" r:id="rId69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5126F6" w:rsidRPr="00FA4DFB" w14:paraId="1D546B18" w14:textId="77777777" w:rsidTr="005126F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29B17" w14:textId="77777777" w:rsidR="005126F6" w:rsidRPr="00FA4DFB" w:rsidRDefault="005126F6" w:rsidP="005126F6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5126F6" w:rsidRPr="00FA4DFB" w14:paraId="4430906F" w14:textId="77777777" w:rsidTr="005126F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D31DD" w14:textId="4614CB86" w:rsidR="005126F6" w:rsidRPr="00FA4DFB" w:rsidRDefault="005126F6" w:rsidP="007A1FB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7A1FBC" w:rsidRPr="00FA4DFB">
              <w:rPr>
                <w:rFonts w:asciiTheme="minorBidi" w:hAnsiTheme="minorBidi"/>
                <w:lang w:val="en-AU"/>
              </w:rPr>
              <w:t xml:space="preserve"> Combines the two given fractions correctly</w:t>
            </w:r>
          </w:p>
          <w:p w14:paraId="0B8EC354" w14:textId="25F23B0F" w:rsidR="005126F6" w:rsidRPr="00FA4DFB" w:rsidRDefault="005126F6" w:rsidP="007A1FB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7A1FBC" w:rsidRPr="00FA4DFB">
              <w:rPr>
                <w:rFonts w:asciiTheme="minorBidi" w:hAnsiTheme="minorBidi"/>
                <w:lang w:val="en-AU"/>
              </w:rPr>
              <w:t xml:space="preserve"> Expands the parts of the numerator </w:t>
            </w:r>
          </w:p>
          <w:p w14:paraId="7EE83166" w14:textId="0878F1FE" w:rsidR="005126F6" w:rsidRPr="00FA4DFB" w:rsidRDefault="005126F6" w:rsidP="005126F6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7A1FBC" w:rsidRPr="00FA4DFB">
              <w:rPr>
                <w:rFonts w:asciiTheme="minorBidi" w:hAnsiTheme="minorBidi"/>
                <w:lang w:val="en-AU"/>
              </w:rPr>
              <w:t xml:space="preserve"> Writes the three correct equations for the constants</w:t>
            </w:r>
          </w:p>
          <w:p w14:paraId="2CBC05A0" w14:textId="4A5CF50A" w:rsidR="005126F6" w:rsidRPr="00FA4DFB" w:rsidRDefault="005126F6" w:rsidP="005126F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7A1FBC" w:rsidRPr="00FA4DFB">
              <w:rPr>
                <w:rFonts w:asciiTheme="minorBidi" w:hAnsiTheme="minorBidi"/>
                <w:lang w:val="en-AU"/>
              </w:rPr>
              <w:t xml:space="preserve"> Solves for the constants</w:t>
            </w:r>
          </w:p>
        </w:tc>
      </w:tr>
    </w:tbl>
    <w:p w14:paraId="28FA5BA4" w14:textId="77777777" w:rsidR="005126F6" w:rsidRPr="00FA4DFB" w:rsidRDefault="005126F6" w:rsidP="00E72B40">
      <w:pPr>
        <w:tabs>
          <w:tab w:val="right" w:pos="9356"/>
        </w:tabs>
        <w:rPr>
          <w:rFonts w:asciiTheme="minorBidi" w:hAnsiTheme="minorBidi"/>
        </w:rPr>
      </w:pPr>
    </w:p>
    <w:p w14:paraId="38CCE79B" w14:textId="77777777" w:rsidR="00B4190B" w:rsidRPr="00FA4DFB" w:rsidRDefault="00B4190B" w:rsidP="00B4190B">
      <w:pPr>
        <w:tabs>
          <w:tab w:val="right" w:pos="9356"/>
        </w:tabs>
        <w:rPr>
          <w:rFonts w:asciiTheme="minorBidi" w:hAnsiTheme="minorBidi"/>
          <w:lang w:val="en-AU"/>
        </w:rPr>
      </w:pPr>
    </w:p>
    <w:p w14:paraId="69E3CA70" w14:textId="7797EBA6" w:rsidR="007A1FBC" w:rsidRPr="00FA4DFB" w:rsidRDefault="00ED32FD" w:rsidP="00ED32FD">
      <w:pPr>
        <w:tabs>
          <w:tab w:val="center" w:pos="4960"/>
          <w:tab w:val="right" w:pos="9340"/>
        </w:tabs>
        <w:ind w:right="-4"/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lang w:val="en-AU"/>
        </w:rPr>
        <w:t>Question 10 (b)</w:t>
      </w:r>
    </w:p>
    <w:p w14:paraId="7D2855F2" w14:textId="11134EA3" w:rsidR="00E72B40" w:rsidRPr="00FA4DFB" w:rsidRDefault="00E72B40" w:rsidP="007A1FBC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317A2A" w:rsidRPr="00FA4DFB" w14:paraId="156D08FB" w14:textId="77777777" w:rsidTr="00317A2A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58070" w14:textId="77777777" w:rsidR="00317A2A" w:rsidRPr="00FA4DFB" w:rsidRDefault="00317A2A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317A2A" w:rsidRPr="00FA4DFB" w14:paraId="68E68B17" w14:textId="77777777" w:rsidTr="00317A2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E32D1" w14:textId="77777777" w:rsidR="00317A2A" w:rsidRPr="00FA4DFB" w:rsidRDefault="00317A2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CF04728" w14:textId="069F78FC" w:rsidR="00B33F9C" w:rsidRPr="00FA4DFB" w:rsidRDefault="005E39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noProof/>
                <w:position w:val="-128"/>
                <w:lang w:val="en-AU" w:eastAsia="zh-CN"/>
              </w:rPr>
              <w:object w:dxaOrig="4320" w:dyaOrig="2680" w14:anchorId="73C2DAD5">
                <v:shape id="_x0000_i1054" type="#_x0000_t75" style="width:3in;height:134.25pt" o:ole="">
                  <v:imagedata r:id="rId70" o:title=""/>
                </v:shape>
                <o:OLEObject Type="Embed" ProgID="Equation.DSMT4" ShapeID="_x0000_i1054" DrawAspect="Content" ObjectID="_1561803899" r:id="rId71"/>
              </w:object>
            </w:r>
            <w:r w:rsidR="007A1FBC" w:rsidRPr="00FA4DFB">
              <w:rPr>
                <w:rFonts w:asciiTheme="minorBidi" w:hAnsiTheme="minorBidi"/>
                <w:noProof/>
                <w:lang w:val="en-AU" w:eastAsia="zh-CN"/>
              </w:rPr>
              <w:t xml:space="preserve"> </w:t>
            </w:r>
          </w:p>
        </w:tc>
      </w:tr>
      <w:tr w:rsidR="00317A2A" w:rsidRPr="00FA4DFB" w14:paraId="274AF0E4" w14:textId="77777777" w:rsidTr="00317A2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72EF15" w14:textId="77777777" w:rsidR="00317A2A" w:rsidRPr="00FA4DFB" w:rsidRDefault="00317A2A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317A2A" w:rsidRPr="00FA4DFB" w14:paraId="207A562F" w14:textId="77777777" w:rsidTr="00317A2A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9D97A" w14:textId="06D1E0EE" w:rsidR="00B4190B" w:rsidRPr="00FA4DFB" w:rsidRDefault="00317A2A" w:rsidP="00B4190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B4190B"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B4190B" w:rsidRPr="00FA4DFB">
              <w:rPr>
                <w:rFonts w:asciiTheme="minorBidi" w:hAnsiTheme="minorBidi"/>
                <w:lang w:val="en-AU"/>
              </w:rPr>
              <w:t xml:space="preserve"> integrates the two partial fractions correctly</w:t>
            </w:r>
          </w:p>
          <w:p w14:paraId="5146B428" w14:textId="3BEA0807" w:rsidR="00317A2A" w:rsidRPr="00FA4DFB" w:rsidRDefault="00B4190B" w:rsidP="00B33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    simplifies the solution to the required form</w:t>
            </w:r>
          </w:p>
        </w:tc>
      </w:tr>
    </w:tbl>
    <w:p w14:paraId="0DB488F3" w14:textId="77777777" w:rsidR="00874156" w:rsidRPr="00FA4DFB" w:rsidRDefault="00874156" w:rsidP="00874156">
      <w:pPr>
        <w:rPr>
          <w:rFonts w:asciiTheme="minorBidi" w:hAnsiTheme="minorBidi"/>
          <w:lang w:val="en-AU"/>
        </w:rPr>
      </w:pPr>
    </w:p>
    <w:p w14:paraId="1A382BF4" w14:textId="42774B81" w:rsidR="00ED32FD" w:rsidRPr="00FA4DFB" w:rsidRDefault="00B33F9C" w:rsidP="00ED32FD">
      <w:pPr>
        <w:widowControl/>
        <w:spacing w:after="160" w:line="259" w:lineRule="auto"/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lang w:val="en-AU"/>
        </w:rPr>
        <w:br w:type="page"/>
      </w:r>
    </w:p>
    <w:p w14:paraId="346B4ED6" w14:textId="77777777" w:rsidR="00ED32FD" w:rsidRPr="00ED32FD" w:rsidRDefault="00ED32FD" w:rsidP="00ED32FD">
      <w:pPr>
        <w:tabs>
          <w:tab w:val="left" w:pos="720"/>
          <w:tab w:val="right" w:pos="9333"/>
        </w:tabs>
        <w:rPr>
          <w:rFonts w:ascii="Arial" w:eastAsia="Arial" w:hAnsi="Arial" w:cs="Arial"/>
          <w:b/>
          <w:bCs/>
          <w:lang w:val="en-AU"/>
        </w:rPr>
      </w:pPr>
    </w:p>
    <w:p w14:paraId="13BC2DE1" w14:textId="634E0088" w:rsidR="00ED32FD" w:rsidRPr="00ED32FD" w:rsidRDefault="00ED32FD" w:rsidP="00ED32FD">
      <w:pPr>
        <w:tabs>
          <w:tab w:val="left" w:pos="720"/>
          <w:tab w:val="right" w:pos="9333"/>
        </w:tabs>
        <w:spacing w:line="360" w:lineRule="auto"/>
        <w:ind w:left="720" w:hanging="720"/>
        <w:rPr>
          <w:rFonts w:ascii="Arial" w:eastAsia="Arial" w:hAnsi="Arial" w:cs="Arial"/>
          <w:b/>
          <w:lang w:val="en-AU"/>
        </w:rPr>
      </w:pPr>
      <w:r w:rsidRPr="00ED32FD">
        <w:rPr>
          <w:rFonts w:ascii="Arial" w:eastAsia="Arial" w:hAnsi="Arial" w:cs="Arial"/>
          <w:b/>
          <w:bCs/>
          <w:lang w:val="en-AU"/>
        </w:rPr>
        <w:t>Question 1</w:t>
      </w:r>
      <w:r>
        <w:rPr>
          <w:rFonts w:ascii="Arial" w:eastAsia="Arial" w:hAnsi="Arial" w:cs="Arial"/>
          <w:b/>
          <w:bCs/>
          <w:lang w:val="en-AU"/>
        </w:rPr>
        <w:t>1</w:t>
      </w:r>
      <w:r w:rsidRPr="00ED32FD">
        <w:rPr>
          <w:rFonts w:ascii="Arial" w:eastAsia="Arial" w:hAnsi="Arial" w:cs="Arial"/>
          <w:b/>
          <w:bCs/>
          <w:lang w:val="en-AU"/>
        </w:rPr>
        <w:t>(a)</w:t>
      </w:r>
      <w:r w:rsidRPr="00ED32FD">
        <w:rPr>
          <w:rFonts w:ascii="Arial" w:eastAsia="Arial" w:hAnsi="Arial" w:cs="Arial"/>
          <w:b/>
          <w:bCs/>
          <w:lang w:val="en-AU"/>
        </w:rPr>
        <w:tab/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ED32FD" w:rsidRPr="00ED32FD" w14:paraId="5DE3429E" w14:textId="77777777" w:rsidTr="00F4094C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8C4D0" w14:textId="77777777" w:rsidR="00ED32FD" w:rsidRPr="00ED32FD" w:rsidRDefault="00ED32FD" w:rsidP="00ED32FD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ED32FD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ED32FD" w:rsidRPr="00ED32FD" w14:paraId="6A96172C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F862E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214B8A4C" w14:textId="15453845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Substituting </w:t>
            </w:r>
            <w:r w:rsidRPr="00ED32FD">
              <w:rPr>
                <w:rFonts w:ascii="Arial" w:hAnsi="Arial" w:cs="Arial"/>
                <w:position w:val="-6"/>
                <w:lang w:val="en-AU"/>
              </w:rPr>
              <w:object w:dxaOrig="499" w:dyaOrig="279" w14:anchorId="107EC7F3">
                <v:shape id="_x0000_i1055" type="#_x0000_t75" style="width:24.75pt;height:14.25pt" o:ole="">
                  <v:imagedata r:id="rId72" o:title=""/>
                </v:shape>
                <o:OLEObject Type="Embed" ProgID="Equation.DSMT4" ShapeID="_x0000_i1055" DrawAspect="Content" ObjectID="_1561803900" r:id="rId73"/>
              </w:object>
            </w:r>
            <w:r w:rsidR="003B0C8A">
              <w:rPr>
                <w:rFonts w:ascii="Arial" w:hAnsi="Arial" w:cs="Arial"/>
                <w:lang w:val="en-AU"/>
              </w:rPr>
              <w:t xml:space="preserve"> </w:t>
            </w:r>
            <w:r w:rsidRPr="00ED32FD">
              <w:rPr>
                <w:rFonts w:ascii="Arial" w:hAnsi="Arial" w:cs="Arial"/>
                <w:lang w:val="en-AU"/>
              </w:rPr>
              <w:t xml:space="preserve">into the two vector equations </w:t>
            </w:r>
            <w:r w:rsidR="003B0C8A" w:rsidRPr="00ED32FD">
              <w:rPr>
                <w:rFonts w:ascii="Arial" w:hAnsi="Arial" w:cs="Arial"/>
                <w:position w:val="-12"/>
                <w:lang w:val="en-AU"/>
              </w:rPr>
              <w:object w:dxaOrig="1680" w:dyaOrig="360" w14:anchorId="6AC96B73">
                <v:shape id="_x0000_i1168" type="#_x0000_t75" style="width:84pt;height:18pt" o:ole="">
                  <v:imagedata r:id="rId74" o:title=""/>
                </v:shape>
                <o:OLEObject Type="Embed" ProgID="Equation.DSMT4" ShapeID="_x0000_i1168" DrawAspect="Content" ObjectID="_1561803901" r:id="rId75"/>
              </w:object>
            </w:r>
            <w:r w:rsidRPr="00ED32FD">
              <w:rPr>
                <w:rFonts w:ascii="Arial" w:hAnsi="Arial" w:cs="Arial"/>
                <w:lang w:val="en-AU"/>
              </w:rPr>
              <w:t xml:space="preserve"> and </w:t>
            </w:r>
            <w:r w:rsidR="006D3903" w:rsidRPr="00ED32FD">
              <w:rPr>
                <w:rFonts w:ascii="Arial" w:hAnsi="Arial" w:cs="Arial"/>
                <w:position w:val="-12"/>
                <w:lang w:val="en-AU"/>
              </w:rPr>
              <w:object w:dxaOrig="1719" w:dyaOrig="360" w14:anchorId="4C2C0121">
                <v:shape id="_x0000_i1056" type="#_x0000_t75" style="width:86.25pt;height:18pt" o:ole="">
                  <v:imagedata r:id="rId76" o:title=""/>
                </v:shape>
                <o:OLEObject Type="Embed" ProgID="Equation.DSMT4" ShapeID="_x0000_i1056" DrawAspect="Content" ObjectID="_1561803902" r:id="rId77"/>
              </w:object>
            </w:r>
          </w:p>
          <w:p w14:paraId="6A055B8D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  <w:tr w:rsidR="00ED32FD" w:rsidRPr="00ED32FD" w14:paraId="7F22A64D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03E2DB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ED32FD" w:rsidRPr="00ED32FD" w14:paraId="54D22F69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2C165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Pr="00ED32FD">
              <w:rPr>
                <w:rFonts w:ascii="Arial" w:hAnsi="Arial" w:cs="Arial"/>
                <w:lang w:val="en-AU"/>
              </w:rPr>
              <w:t xml:space="preserve"> correct answer for </w:t>
            </w:r>
            <w:r w:rsidR="006D3903" w:rsidRPr="00ED32FD">
              <w:rPr>
                <w:rFonts w:ascii="Arial" w:hAnsi="Arial" w:cs="Arial"/>
                <w:position w:val="-12"/>
                <w:lang w:val="en-AU"/>
              </w:rPr>
              <w:object w:dxaOrig="940" w:dyaOrig="360" w14:anchorId="4F342D9F">
                <v:shape id="_x0000_i1057" type="#_x0000_t75" style="width:47.25pt;height:18pt" o:ole="">
                  <v:imagedata r:id="rId78" o:title=""/>
                </v:shape>
                <o:OLEObject Type="Embed" ProgID="Equation.DSMT4" ShapeID="_x0000_i1057" DrawAspect="Content" ObjectID="_1561803903" r:id="rId79"/>
              </w:object>
            </w:r>
          </w:p>
        </w:tc>
      </w:tr>
    </w:tbl>
    <w:p w14:paraId="1E71A264" w14:textId="77777777" w:rsidR="00ED32FD" w:rsidRPr="00ED32FD" w:rsidRDefault="00ED32FD" w:rsidP="00ED32FD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086FA89A" w14:textId="28AD33C6" w:rsidR="00ED32FD" w:rsidRPr="00ED32FD" w:rsidRDefault="00ED32FD" w:rsidP="00ED32FD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 w:rsidRPr="00ED32FD">
        <w:rPr>
          <w:rFonts w:ascii="Arial" w:hAnsi="Arial" w:cs="Arial"/>
          <w:b/>
          <w:bCs/>
          <w:lang w:val="en-AU"/>
        </w:rPr>
        <w:t>Question 1</w:t>
      </w:r>
      <w:r w:rsidR="006D3903">
        <w:rPr>
          <w:rFonts w:ascii="Arial" w:hAnsi="Arial" w:cs="Arial"/>
          <w:b/>
          <w:bCs/>
          <w:lang w:val="en-AU"/>
        </w:rPr>
        <w:t>1</w:t>
      </w:r>
      <w:r w:rsidRPr="00ED32FD">
        <w:rPr>
          <w:rFonts w:ascii="Arial" w:hAnsi="Arial" w:cs="Arial"/>
          <w:b/>
          <w:bCs/>
          <w:lang w:val="en-AU"/>
        </w:rPr>
        <w:t>(b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ED32FD" w:rsidRPr="00ED32FD" w14:paraId="2FE2D6AE" w14:textId="77777777" w:rsidTr="00F4094C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3E05B" w14:textId="77777777" w:rsidR="00ED32FD" w:rsidRPr="00ED32FD" w:rsidRDefault="00ED32FD" w:rsidP="00ED32FD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ED32FD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ED32FD" w:rsidRPr="00ED32FD" w14:paraId="4A033B43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29FF6" w14:textId="5BE024A1" w:rsidR="00ED32FD" w:rsidRPr="00ED32FD" w:rsidRDefault="006D3903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Differentiating with respect to </w:t>
            </w:r>
            <w:r w:rsidR="00ED32FD" w:rsidRPr="00ED32FD">
              <w:rPr>
                <w:rFonts w:ascii="Arial" w:hAnsi="Arial" w:cs="Arial"/>
                <w:lang w:val="en-AU"/>
              </w:rPr>
              <w:t xml:space="preserve"> </w:t>
            </w:r>
            <w:r w:rsidR="00ED32FD" w:rsidRPr="00ED32FD">
              <w:rPr>
                <w:rFonts w:ascii="Arial" w:hAnsi="Arial" w:cs="Arial"/>
                <w:position w:val="-6"/>
                <w:lang w:val="en-AU"/>
              </w:rPr>
              <w:object w:dxaOrig="139" w:dyaOrig="240" w14:anchorId="1FC7166A">
                <v:shape id="_x0000_i1058" type="#_x0000_t75" style="width:6.75pt;height:12pt" o:ole="">
                  <v:imagedata r:id="rId80" o:title=""/>
                </v:shape>
                <o:OLEObject Type="Embed" ProgID="Equation.DSMT4" ShapeID="_x0000_i1058" DrawAspect="Content" ObjectID="_1561803904" r:id="rId81"/>
              </w:object>
            </w:r>
            <w:r w:rsidR="00ED32FD" w:rsidRPr="00ED32FD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>gives</w:t>
            </w:r>
          </w:p>
          <w:p w14:paraId="78CF7688" w14:textId="77777777" w:rsidR="00ED32FD" w:rsidRPr="00ED32FD" w:rsidRDefault="006D3903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position w:val="-30"/>
                <w:lang w:val="en-AU"/>
              </w:rPr>
              <w:object w:dxaOrig="2079" w:dyaOrig="720" w14:anchorId="33B39855">
                <v:shape id="_x0000_i1059" type="#_x0000_t75" style="width:103.5pt;height:36pt" o:ole="">
                  <v:imagedata r:id="rId82" o:title=""/>
                </v:shape>
                <o:OLEObject Type="Embed" ProgID="Equation.DSMT4" ShapeID="_x0000_i1059" DrawAspect="Content" ObjectID="_1561803905" r:id="rId83"/>
              </w:object>
            </w:r>
          </w:p>
        </w:tc>
      </w:tr>
      <w:tr w:rsidR="00ED32FD" w:rsidRPr="00ED32FD" w14:paraId="5DCA8C92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55CEB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ED32FD" w:rsidRPr="00ED32FD" w14:paraId="3FEE85DC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F97C7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Pr="00ED32FD">
              <w:rPr>
                <w:rFonts w:ascii="Arial" w:hAnsi="Arial" w:cs="Arial"/>
                <w:lang w:val="en-AU"/>
              </w:rPr>
              <w:t xml:space="preserve"> differentiates each position vector correctly</w:t>
            </w:r>
          </w:p>
        </w:tc>
      </w:tr>
    </w:tbl>
    <w:p w14:paraId="3C921739" w14:textId="77777777" w:rsidR="00ED32FD" w:rsidRPr="00ED32FD" w:rsidRDefault="00ED32FD" w:rsidP="00ED32FD">
      <w:pPr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4B91B86D" w14:textId="49825964" w:rsidR="00ED32FD" w:rsidRPr="00ED32FD" w:rsidRDefault="00ED32FD" w:rsidP="006D3903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 w:rsidRPr="00ED32FD">
        <w:rPr>
          <w:rFonts w:ascii="Arial" w:hAnsi="Arial" w:cs="Arial"/>
          <w:b/>
          <w:bCs/>
          <w:lang w:val="en-AU"/>
        </w:rPr>
        <w:t>Question 1</w:t>
      </w:r>
      <w:r w:rsidR="006D3903">
        <w:rPr>
          <w:rFonts w:ascii="Arial" w:hAnsi="Arial" w:cs="Arial"/>
          <w:b/>
          <w:bCs/>
          <w:lang w:val="en-AU"/>
        </w:rPr>
        <w:t>1</w:t>
      </w:r>
      <w:r w:rsidRPr="00ED32FD">
        <w:rPr>
          <w:rFonts w:ascii="Arial" w:hAnsi="Arial" w:cs="Arial"/>
          <w:b/>
          <w:bCs/>
          <w:lang w:val="en-AU"/>
        </w:rPr>
        <w:t>(c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ED32FD" w:rsidRPr="00ED32FD" w14:paraId="7F01022E" w14:textId="77777777" w:rsidTr="00F4094C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D1BD2" w14:textId="77777777" w:rsidR="00ED32FD" w:rsidRPr="00ED32FD" w:rsidRDefault="00ED32FD" w:rsidP="00ED32FD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ED32FD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ED32FD" w:rsidRPr="00ED32FD" w14:paraId="58331804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C3848" w14:textId="77777777" w:rsidR="006D3903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Since the velocity vector of each plane is independent of </w:t>
            </w:r>
            <w:r w:rsidRPr="00ED32FD">
              <w:rPr>
                <w:rFonts w:ascii="Arial" w:hAnsi="Arial" w:cs="Arial"/>
                <w:position w:val="-6"/>
                <w:lang w:val="en-AU"/>
              </w:rPr>
              <w:object w:dxaOrig="139" w:dyaOrig="240" w14:anchorId="0BE7B4B9">
                <v:shape id="_x0000_i1060" type="#_x0000_t75" style="width:6.75pt;height:12pt" o:ole="">
                  <v:imagedata r:id="rId80" o:title=""/>
                </v:shape>
                <o:OLEObject Type="Embed" ProgID="Equation.DSMT4" ShapeID="_x0000_i1060" DrawAspect="Content" ObjectID="_1561803906" r:id="rId84"/>
              </w:object>
            </w:r>
            <w:r w:rsidRPr="00ED32FD">
              <w:rPr>
                <w:rFonts w:ascii="Arial" w:hAnsi="Arial" w:cs="Arial"/>
                <w:lang w:val="en-AU"/>
              </w:rPr>
              <w:t xml:space="preserve">, the velocity of each plane is constant, indicating motion in a straight line. </w:t>
            </w:r>
          </w:p>
          <w:p w14:paraId="16705868" w14:textId="77777777" w:rsidR="00F43E6F" w:rsidRDefault="00F43E6F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58CEC7AD" w14:textId="77777777" w:rsidR="00F43E6F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The speed of plane A is </w:t>
            </w:r>
            <w:r w:rsidRPr="00ED32FD">
              <w:rPr>
                <w:rFonts w:ascii="Arial" w:hAnsi="Arial" w:cs="Arial"/>
                <w:position w:val="-8"/>
                <w:lang w:val="en-AU"/>
              </w:rPr>
              <w:object w:dxaOrig="3080" w:dyaOrig="360" w14:anchorId="530CC764">
                <v:shape id="_x0000_i1061" type="#_x0000_t75" style="width:153.75pt;height:18pt" o:ole="">
                  <v:imagedata r:id="rId85" o:title=""/>
                </v:shape>
                <o:OLEObject Type="Embed" ProgID="Equation.DSMT4" ShapeID="_x0000_i1061" DrawAspect="Content" ObjectID="_1561803907" r:id="rId86"/>
              </w:object>
            </w:r>
          </w:p>
          <w:p w14:paraId="5D691DC5" w14:textId="79BEC9D8" w:rsidR="00F43E6F" w:rsidRDefault="00ED32FD" w:rsidP="00F43E6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while the speed of plane B is 3 km/min. </w:t>
            </w:r>
          </w:p>
          <w:p w14:paraId="59D92073" w14:textId="77777777" w:rsidR="00F43E6F" w:rsidRDefault="00F43E6F" w:rsidP="00F43E6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64BD9612" w14:textId="24A7F119" w:rsidR="00ED32FD" w:rsidRPr="00ED32FD" w:rsidRDefault="00ED32FD" w:rsidP="00F43E6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>The flight path of plane A is trending upwards while the flight path of plane B is trending downwards.</w:t>
            </w:r>
          </w:p>
        </w:tc>
      </w:tr>
      <w:tr w:rsidR="00ED32FD" w:rsidRPr="00ED32FD" w14:paraId="4DFF9822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D2560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ED32FD" w:rsidRPr="00ED32FD" w14:paraId="27DD5DC8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C3C65" w14:textId="521DE483" w:rsid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="00F43E6F">
              <w:rPr>
                <w:rFonts w:ascii="Arial" w:hAnsi="Arial" w:cs="Arial"/>
                <w:lang w:val="en-AU"/>
              </w:rPr>
              <w:t xml:space="preserve"> remarks that</w:t>
            </w:r>
            <w:r w:rsidRPr="00ED32FD">
              <w:rPr>
                <w:rFonts w:ascii="Arial" w:hAnsi="Arial" w:cs="Arial"/>
                <w:lang w:val="en-AU"/>
              </w:rPr>
              <w:t xml:space="preserve"> the velocity of each plane is constant/linear flight path </w:t>
            </w:r>
          </w:p>
          <w:p w14:paraId="6020AA34" w14:textId="3EF460D6" w:rsidR="00F43E6F" w:rsidRPr="00ED32FD" w:rsidRDefault="00F43E6F" w:rsidP="00F43E6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>
              <w:rPr>
                <w:rFonts w:ascii="Arial" w:hAnsi="Arial" w:cs="Arial"/>
                <w:lang w:val="en-AU"/>
              </w:rPr>
              <w:t xml:space="preserve"> calculates the speeds of the two</w:t>
            </w:r>
            <w:r w:rsidRPr="00ED32FD">
              <w:rPr>
                <w:rFonts w:ascii="Arial" w:hAnsi="Arial" w:cs="Arial"/>
                <w:lang w:val="en-AU"/>
              </w:rPr>
              <w:t xml:space="preserve"> plane</w:t>
            </w:r>
            <w:r>
              <w:rPr>
                <w:rFonts w:ascii="Arial" w:hAnsi="Arial" w:cs="Arial"/>
                <w:lang w:val="en-AU"/>
              </w:rPr>
              <w:t>s</w:t>
            </w:r>
          </w:p>
          <w:p w14:paraId="7625EC0B" w14:textId="7506BB05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="00F43E6F">
              <w:rPr>
                <w:rFonts w:ascii="Arial" w:hAnsi="Arial" w:cs="Arial"/>
                <w:lang w:val="en-AU"/>
              </w:rPr>
              <w:t xml:space="preserve"> </w:t>
            </w:r>
            <w:r w:rsidRPr="00ED32FD">
              <w:rPr>
                <w:rFonts w:ascii="Arial" w:hAnsi="Arial" w:cs="Arial"/>
                <w:lang w:val="en-AU"/>
              </w:rPr>
              <w:t>states the vertical direction of each plane.</w:t>
            </w:r>
          </w:p>
        </w:tc>
      </w:tr>
    </w:tbl>
    <w:p w14:paraId="726377D4" w14:textId="77777777" w:rsidR="00ED32FD" w:rsidRPr="00ED32FD" w:rsidRDefault="00ED32FD" w:rsidP="00ED32FD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6CF8E65E" w14:textId="77777777" w:rsidR="00ED32FD" w:rsidRPr="00ED32FD" w:rsidRDefault="00ED32FD" w:rsidP="00ED32FD">
      <w:pPr>
        <w:widowControl/>
        <w:spacing w:after="160" w:line="259" w:lineRule="auto"/>
        <w:rPr>
          <w:rFonts w:ascii="Arial" w:hAnsi="Arial" w:cs="Arial"/>
          <w:b/>
          <w:bCs/>
          <w:lang w:val="en-AU"/>
        </w:rPr>
      </w:pPr>
      <w:r w:rsidRPr="00ED32FD">
        <w:rPr>
          <w:rFonts w:ascii="Arial" w:hAnsi="Arial" w:cs="Arial"/>
          <w:b/>
          <w:bCs/>
          <w:lang w:val="en-AU"/>
        </w:rPr>
        <w:br w:type="page"/>
      </w:r>
    </w:p>
    <w:p w14:paraId="23AA82C9" w14:textId="686E89FC" w:rsidR="00ED32FD" w:rsidRPr="00ED32FD" w:rsidRDefault="00ED32FD" w:rsidP="00ED32FD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 w:rsidRPr="00ED32FD">
        <w:rPr>
          <w:rFonts w:ascii="Arial" w:hAnsi="Arial" w:cs="Arial"/>
          <w:b/>
          <w:bCs/>
          <w:lang w:val="en-AU"/>
        </w:rPr>
        <w:lastRenderedPageBreak/>
        <w:t>Question 1</w:t>
      </w:r>
      <w:r w:rsidR="00F43E6F">
        <w:rPr>
          <w:rFonts w:ascii="Arial" w:hAnsi="Arial" w:cs="Arial"/>
          <w:b/>
          <w:bCs/>
          <w:lang w:val="en-AU"/>
        </w:rPr>
        <w:t>1</w:t>
      </w:r>
      <w:r w:rsidRPr="00ED32FD">
        <w:rPr>
          <w:rFonts w:ascii="Arial" w:hAnsi="Arial" w:cs="Arial"/>
          <w:b/>
          <w:bCs/>
          <w:lang w:val="en-AU"/>
        </w:rPr>
        <w:t>(d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ED32FD" w:rsidRPr="00ED32FD" w14:paraId="38159A64" w14:textId="77777777" w:rsidTr="00F4094C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81C61" w14:textId="77777777" w:rsidR="00ED32FD" w:rsidRPr="00ED32FD" w:rsidRDefault="00ED32FD" w:rsidP="00ED32FD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ED32FD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ED32FD" w:rsidRPr="00ED32FD" w14:paraId="3580F023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0D069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Using a CAS calculator, determine an expression for the distance </w:t>
            </w:r>
            <w:r w:rsidR="003B0C8A" w:rsidRPr="00ED32FD">
              <w:rPr>
                <w:rFonts w:ascii="Arial" w:hAnsi="Arial" w:cs="Arial"/>
                <w:position w:val="-12"/>
                <w:lang w:val="en-AU"/>
              </w:rPr>
              <w:object w:dxaOrig="840" w:dyaOrig="360" w14:anchorId="2C4A2B49">
                <v:shape id="_x0000_i1167" type="#_x0000_t75" style="width:42pt;height:18pt" o:ole="">
                  <v:imagedata r:id="rId87" o:title=""/>
                </v:shape>
                <o:OLEObject Type="Embed" ProgID="Equation.DSMT4" ShapeID="_x0000_i1167" DrawAspect="Content" ObjectID="_1561803908" r:id="rId88"/>
              </w:object>
            </w:r>
            <w:r w:rsidRPr="00ED32FD">
              <w:rPr>
                <w:rFonts w:ascii="Arial" w:hAnsi="Arial" w:cs="Arial"/>
                <w:lang w:val="en-AU"/>
              </w:rPr>
              <w:t xml:space="preserve"> </w:t>
            </w:r>
          </w:p>
          <w:p w14:paraId="78D81D10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noProof/>
                <w:lang w:val="en-AU" w:eastAsia="zh-CN"/>
              </w:rPr>
              <w:drawing>
                <wp:anchor distT="0" distB="0" distL="114300" distR="114300" simplePos="0" relativeHeight="251689984" behindDoc="0" locked="0" layoutInCell="1" allowOverlap="1" wp14:anchorId="02A621D2" wp14:editId="3A6C2F0F">
                  <wp:simplePos x="0" y="0"/>
                  <wp:positionH relativeFrom="column">
                    <wp:posOffset>2734945</wp:posOffset>
                  </wp:positionH>
                  <wp:positionV relativeFrom="paragraph">
                    <wp:posOffset>321945</wp:posOffset>
                  </wp:positionV>
                  <wp:extent cx="2988945" cy="4066540"/>
                  <wp:effectExtent l="19050" t="19050" r="20955" b="10160"/>
                  <wp:wrapThrough wrapText="bothSides">
                    <wp:wrapPolygon edited="0">
                      <wp:start x="-138" y="-101"/>
                      <wp:lineTo x="-138" y="21553"/>
                      <wp:lineTo x="21614" y="21553"/>
                      <wp:lineTo x="21614" y="-101"/>
                      <wp:lineTo x="-138" y="-101"/>
                    </wp:wrapPolygon>
                  </wp:wrapThrough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945" cy="406654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D32FD">
              <w:rPr>
                <w:rFonts w:ascii="Arial" w:hAnsi="Arial" w:cs="Arial"/>
                <w:lang w:val="en-AU"/>
              </w:rPr>
              <w:t>Graph the expression using the graphing app</w:t>
            </w:r>
          </w:p>
          <w:p w14:paraId="15DFF59D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noProof/>
                <w:lang w:val="en-AU" w:eastAsia="zh-CN"/>
              </w:rPr>
              <w:drawing>
                <wp:anchor distT="0" distB="0" distL="114300" distR="114300" simplePos="0" relativeHeight="251688960" behindDoc="0" locked="0" layoutInCell="1" allowOverlap="1" wp14:anchorId="63562E03" wp14:editId="7C301894">
                  <wp:simplePos x="0" y="0"/>
                  <wp:positionH relativeFrom="column">
                    <wp:posOffset>-2209800</wp:posOffset>
                  </wp:positionH>
                  <wp:positionV relativeFrom="paragraph">
                    <wp:posOffset>151765</wp:posOffset>
                  </wp:positionV>
                  <wp:extent cx="2633345" cy="1771650"/>
                  <wp:effectExtent l="19050" t="19050" r="14605" b="19050"/>
                  <wp:wrapThrough wrapText="bothSides">
                    <wp:wrapPolygon edited="0">
                      <wp:start x="-156" y="-232"/>
                      <wp:lineTo x="-156" y="21600"/>
                      <wp:lineTo x="21564" y="21600"/>
                      <wp:lineTo x="21564" y="-232"/>
                      <wp:lineTo x="-156" y="-232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0"/>
                          <a:srcRect b="50564"/>
                          <a:stretch/>
                        </pic:blipFill>
                        <pic:spPr bwMode="auto">
                          <a:xfrm>
                            <a:off x="0" y="0"/>
                            <a:ext cx="2633345" cy="177165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ysClr val="windowText" lastClr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D32FD">
              <w:rPr>
                <w:rFonts w:ascii="Arial" w:hAnsi="Arial" w:cs="Arial"/>
                <w:lang w:val="en-AU"/>
              </w:rPr>
              <w:t xml:space="preserve"> </w:t>
            </w:r>
          </w:p>
          <w:p w14:paraId="4BDE32D2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26507144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 xml:space="preserve">Use the ‘Analysis’ function on the CAS </w:t>
            </w:r>
          </w:p>
          <w:p w14:paraId="77160269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>To determine the minimum distance between the two planes.</w:t>
            </w:r>
          </w:p>
          <w:p w14:paraId="226765A4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73B0873F" w14:textId="77777777" w:rsidR="00F43E6F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t>Min distance = 14.825 km</w:t>
            </w:r>
          </w:p>
          <w:p w14:paraId="73B302D7" w14:textId="77C56308" w:rsidR="00ED32FD" w:rsidRPr="00ED32FD" w:rsidRDefault="00F43E6F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Occurs when t=3.71 approx</w:t>
            </w:r>
            <w:r w:rsidR="00ED32FD" w:rsidRPr="00ED32FD">
              <w:rPr>
                <w:rFonts w:ascii="Arial" w:hAnsi="Arial" w:cs="Arial"/>
                <w:lang w:val="en-AU"/>
              </w:rPr>
              <w:t xml:space="preserve"> </w:t>
            </w:r>
          </w:p>
        </w:tc>
      </w:tr>
      <w:tr w:rsidR="00ED32FD" w:rsidRPr="00ED32FD" w14:paraId="60F3E0D0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893646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ED32FD" w:rsidRPr="00ED32FD" w14:paraId="320C6698" w14:textId="77777777" w:rsidTr="00F4094C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46D0C" w14:textId="77777777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Pr="00ED32FD">
              <w:rPr>
                <w:rFonts w:ascii="Arial" w:hAnsi="Arial" w:cs="Arial"/>
                <w:lang w:val="en-AU"/>
              </w:rPr>
              <w:t xml:space="preserve"> </w:t>
            </w: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Pr="00ED32FD">
              <w:rPr>
                <w:rFonts w:ascii="Arial" w:hAnsi="Arial" w:cs="Arial"/>
                <w:lang w:val="en-AU"/>
              </w:rPr>
              <w:t xml:space="preserve"> draws a graph with the appropriate shape </w:t>
            </w:r>
          </w:p>
          <w:p w14:paraId="4FD824E6" w14:textId="616E2396" w:rsidR="00ED32FD" w:rsidRPr="00ED32FD" w:rsidRDefault="00ED32FD" w:rsidP="00ED32F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D32FD">
              <w:rPr>
                <w:rFonts w:ascii="Arial" w:hAnsi="Arial" w:cs="Arial"/>
                <w:lang w:val="en-AU"/>
              </w:rPr>
              <w:sym w:font="Wingdings 2" w:char="F050"/>
            </w:r>
            <w:r w:rsidRPr="00ED32FD">
              <w:rPr>
                <w:rFonts w:ascii="Arial" w:hAnsi="Arial" w:cs="Arial"/>
                <w:lang w:val="en-AU"/>
              </w:rPr>
              <w:t xml:space="preserve"> calculates the correct min distance</w:t>
            </w:r>
            <w:r w:rsidR="00F43E6F">
              <w:rPr>
                <w:rFonts w:ascii="Arial" w:hAnsi="Arial" w:cs="Arial"/>
                <w:lang w:val="en-AU"/>
              </w:rPr>
              <w:t xml:space="preserve"> and gives the corresponding time</w:t>
            </w:r>
          </w:p>
        </w:tc>
      </w:tr>
    </w:tbl>
    <w:p w14:paraId="20C8A34C" w14:textId="77777777" w:rsidR="00ED32FD" w:rsidRPr="00ED32FD" w:rsidRDefault="00ED32FD" w:rsidP="00ED32FD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77FAF1CD" w14:textId="31327B9B" w:rsidR="00ED32FD" w:rsidRPr="008879E6" w:rsidRDefault="00ED32FD" w:rsidP="008879E6">
      <w:pPr>
        <w:widowControl/>
        <w:spacing w:after="160" w:line="259" w:lineRule="auto"/>
        <w:rPr>
          <w:rFonts w:ascii="Arial" w:hAnsi="Arial" w:cs="Arial"/>
          <w:b/>
          <w:bCs/>
          <w:lang w:val="en-AU"/>
        </w:rPr>
      </w:pPr>
      <w:r w:rsidRPr="00ED32FD">
        <w:rPr>
          <w:rFonts w:ascii="Arial" w:hAnsi="Arial" w:cs="Arial"/>
          <w:b/>
          <w:bCs/>
          <w:lang w:val="en-AU"/>
        </w:rPr>
        <w:br w:type="page"/>
      </w:r>
    </w:p>
    <w:p w14:paraId="1DA2A1E4" w14:textId="309AE39E" w:rsidR="00F4094C" w:rsidRPr="00FA4DFB" w:rsidRDefault="00F4094C" w:rsidP="00F4094C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bCs/>
          <w:lang w:val="en-AU"/>
        </w:rPr>
        <w:lastRenderedPageBreak/>
        <w:t>Question 12 (a)</w:t>
      </w:r>
      <w:r w:rsidR="00FA4DFB">
        <w:rPr>
          <w:rFonts w:asciiTheme="minorBidi" w:hAnsiTheme="minorBidi"/>
          <w:b/>
          <w:bCs/>
          <w:lang w:val="en-AU"/>
        </w:rPr>
        <w:tab/>
      </w:r>
    </w:p>
    <w:p w14:paraId="2C89BD0B" w14:textId="3D9D1583" w:rsidR="00F4094C" w:rsidRPr="00FA4DFB" w:rsidRDefault="00F4094C" w:rsidP="00F4094C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4094C" w:rsidRPr="00FA4DFB" w14:paraId="3FA394B3" w14:textId="77777777" w:rsidTr="00F4094C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61941" w14:textId="77777777" w:rsidR="00F4094C" w:rsidRPr="00FA4DFB" w:rsidRDefault="00F4094C" w:rsidP="00F4094C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4094C" w:rsidRPr="00FA4DFB" w14:paraId="7136E996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8C78D0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The function  </w:t>
            </w:r>
            <w:r w:rsidRPr="00FA4DFB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958" w:dyaOrig="310" w14:anchorId="23544F98">
                <v:shape id="_x0000_i1062" type="#_x0000_t75" style="width:48.75pt;height:15.75pt" o:ole="">
                  <v:imagedata r:id="rId91" o:title=""/>
                </v:shape>
                <o:OLEObject Type="Embed" ProgID="FXEquation.Equation" ShapeID="_x0000_i1062" DrawAspect="Content" ObjectID="_1561803909" r:id="rId92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is a quadratic with a maximum at </w:t>
            </w:r>
            <w:r w:rsidRPr="00FA4DFB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808" w:dyaOrig="264" w14:anchorId="747E48BE">
                <v:shape id="_x0000_i1063" type="#_x0000_t75" style="width:40.5pt;height:12.75pt" o:ole="">
                  <v:imagedata r:id="rId93" o:title=""/>
                </v:shape>
                <o:OLEObject Type="Embed" ProgID="FXEquation.Equation" ShapeID="_x0000_i1063" DrawAspect="Content" ObjectID="_1561803910" r:id="rId94"/>
              </w:object>
            </w:r>
          </w:p>
          <w:p w14:paraId="0503789E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>This corresponds to half the population.</w:t>
            </w:r>
          </w:p>
        </w:tc>
      </w:tr>
      <w:tr w:rsidR="00F4094C" w:rsidRPr="00FA4DFB" w14:paraId="0078013D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C20ED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4094C" w:rsidRPr="00FA4DFB" w14:paraId="34D685B6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F5180" w14:textId="58F5DF5A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recognizes the quadratic nature of the derivative function</w:t>
            </w:r>
          </w:p>
        </w:tc>
      </w:tr>
    </w:tbl>
    <w:p w14:paraId="0A210DB6" w14:textId="77777777" w:rsidR="00FA4DFB" w:rsidRPr="00FA4DFB" w:rsidRDefault="00FA4DFB" w:rsidP="00F4094C">
      <w:pPr>
        <w:rPr>
          <w:rFonts w:asciiTheme="minorBidi" w:hAnsiTheme="minorBidi"/>
          <w:b/>
          <w:bCs/>
          <w:lang w:val="en-AU"/>
        </w:rPr>
      </w:pPr>
    </w:p>
    <w:p w14:paraId="04D8DA5C" w14:textId="645F9166" w:rsidR="00F4094C" w:rsidRPr="00FA4DFB" w:rsidRDefault="00FA4DFB" w:rsidP="003C108D">
      <w:pPr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bCs/>
          <w:lang w:val="en-AU"/>
        </w:rPr>
        <w:t>Question 12 (b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4094C" w:rsidRPr="00FA4DFB" w14:paraId="71A1C5BF" w14:textId="77777777" w:rsidTr="00F4094C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DBDA9" w14:textId="77777777" w:rsidR="00F4094C" w:rsidRPr="00FA4DFB" w:rsidRDefault="00F4094C" w:rsidP="00F4094C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4094C" w:rsidRPr="00FA4DFB" w14:paraId="327A1849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C29EB" w14:textId="765B2179" w:rsidR="00F4094C" w:rsidRPr="00FA4DFB" w:rsidRDefault="00F4094C" w:rsidP="00FA4DF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>Separating the variables in</w:t>
            </w:r>
            <w:r w:rsidR="00FA4DFB">
              <w:rPr>
                <w:rFonts w:asciiTheme="minorBidi" w:hAnsiTheme="minorBidi"/>
                <w:lang w:val="en-AU"/>
              </w:rPr>
              <w:t xml:space="preserve"> the differential equation</w:t>
            </w:r>
            <w:r w:rsidRPr="00FA4DFB">
              <w:rPr>
                <w:rFonts w:asciiTheme="minorBidi" w:hAnsiTheme="minorBidi"/>
                <w:lang w:val="en-AU"/>
              </w:rPr>
              <w:t xml:space="preserve"> gives </w:t>
            </w:r>
            <w:r w:rsidR="00FA4DFB" w:rsidRPr="00FA4DFB">
              <w:rPr>
                <w:rFonts w:asciiTheme="minorBidi" w:hAnsiTheme="minorBidi"/>
                <w:position w:val="-28"/>
                <w:lang w:val="en-AU"/>
              </w:rPr>
              <w:object w:dxaOrig="1920" w:dyaOrig="660" w14:anchorId="3B0F6D86">
                <v:shape id="_x0000_i1064" type="#_x0000_t75" style="width:96pt;height:33pt" o:ole="">
                  <v:imagedata r:id="rId95" o:title=""/>
                </v:shape>
                <o:OLEObject Type="Embed" ProgID="Equation.DSMT4" ShapeID="_x0000_i1064" DrawAspect="Content" ObjectID="_1561803911" r:id="rId96"/>
              </w:object>
            </w:r>
            <w:r w:rsidR="00FA4DFB">
              <w:rPr>
                <w:rFonts w:asciiTheme="minorBidi" w:hAnsiTheme="minorBidi"/>
                <w:lang w:val="en-AU"/>
              </w:rPr>
              <w:t xml:space="preserve"> </w: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47510E30" w14:textId="20A1D121" w:rsidR="00F4094C" w:rsidRPr="00FA4DFB" w:rsidRDefault="00F4094C" w:rsidP="00FA4DF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and so   </w:t>
            </w:r>
            <w:r w:rsidR="00FA4DFB" w:rsidRPr="00FA4DFB">
              <w:rPr>
                <w:rFonts w:asciiTheme="minorBidi" w:hAnsiTheme="minorBidi"/>
                <w:position w:val="-24"/>
                <w:lang w:val="en-AU"/>
              </w:rPr>
              <w:object w:dxaOrig="2260" w:dyaOrig="620" w14:anchorId="2120071C">
                <v:shape id="_x0000_i1065" type="#_x0000_t75" style="width:113.25pt;height:30.75pt" o:ole="">
                  <v:imagedata r:id="rId97" o:title=""/>
                </v:shape>
                <o:OLEObject Type="Embed" ProgID="Equation.DSMT4" ShapeID="_x0000_i1065" DrawAspect="Content" ObjectID="_1561803912" r:id="rId98"/>
              </w:object>
            </w:r>
            <w:r w:rsid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0B9A1DE9" w14:textId="2FE83D80" w:rsidR="00F4094C" w:rsidRPr="00FA4DFB" w:rsidRDefault="00F4094C" w:rsidP="00FA4DF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Therefore  </w:t>
            </w:r>
            <w:r w:rsidR="00FA4DFB" w:rsidRPr="00FA4DFB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2500" w:dyaOrig="320" w14:anchorId="195BF77C">
                <v:shape id="_x0000_i1066" type="#_x0000_t75" style="width:125.25pt;height:15.75pt" o:ole="">
                  <v:imagedata r:id="rId99" o:title=""/>
                </v:shape>
                <o:OLEObject Type="Embed" ProgID="Equation.DSMT4" ShapeID="_x0000_i1066" DrawAspect="Content" ObjectID="_1561803913" r:id="rId100"/>
              </w:object>
            </w:r>
            <w:r w:rsidR="00FA4DFB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="00FA4DFB">
              <w:rPr>
                <w:rFonts w:asciiTheme="minorBidi" w:hAnsiTheme="minorBidi"/>
                <w:lang w:val="en-AU"/>
              </w:rPr>
              <w:t>for some constant c.</w:t>
            </w:r>
          </w:p>
        </w:tc>
      </w:tr>
      <w:tr w:rsidR="00F4094C" w:rsidRPr="00FA4DFB" w14:paraId="274A40DD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27B8B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4094C" w:rsidRPr="00FA4DFB" w14:paraId="4427313B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72F0E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separates the variables correctly</w:t>
            </w:r>
          </w:p>
          <w:p w14:paraId="36C524F2" w14:textId="7B8C1EAE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integrates each side correctly</w:t>
            </w:r>
          </w:p>
        </w:tc>
      </w:tr>
    </w:tbl>
    <w:p w14:paraId="2E986BB1" w14:textId="77777777" w:rsidR="00F4094C" w:rsidRPr="00FA4DFB" w:rsidRDefault="00F4094C" w:rsidP="00F4094C">
      <w:pPr>
        <w:rPr>
          <w:rFonts w:asciiTheme="minorBidi" w:hAnsiTheme="minorBidi"/>
          <w:lang w:val="en-AU"/>
        </w:rPr>
      </w:pPr>
    </w:p>
    <w:p w14:paraId="2868352D" w14:textId="4159F31C" w:rsidR="00F4094C" w:rsidRPr="00FA4DFB" w:rsidRDefault="00FA4DFB" w:rsidP="003C108D">
      <w:pPr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bCs/>
          <w:lang w:val="en-AU"/>
        </w:rPr>
        <w:t>Question 12 (</w:t>
      </w:r>
      <w:r>
        <w:rPr>
          <w:rFonts w:asciiTheme="minorBidi" w:hAnsiTheme="minorBidi"/>
          <w:b/>
          <w:bCs/>
          <w:lang w:val="en-AU"/>
        </w:rPr>
        <w:t>c</w:t>
      </w:r>
      <w:r w:rsidRPr="00FA4DFB">
        <w:rPr>
          <w:rFonts w:asciiTheme="minorBidi" w:hAnsiTheme="minorBidi"/>
          <w:b/>
          <w:bCs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4094C" w:rsidRPr="00FA4DFB" w14:paraId="0B92B0AF" w14:textId="77777777" w:rsidTr="00F4094C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CCAF3" w14:textId="77777777" w:rsidR="00F4094C" w:rsidRPr="00FA4DFB" w:rsidRDefault="00F4094C" w:rsidP="00F4094C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4094C" w:rsidRPr="00FA4DFB" w14:paraId="2CD78075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77302" w14:textId="2993239F" w:rsidR="00F4094C" w:rsidRPr="00FA4DFB" w:rsidRDefault="008879E6" w:rsidP="008879E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ubstituting into the expression</w:t>
            </w:r>
            <w:r w:rsidR="00F4094C" w:rsidRPr="00FA4DFB">
              <w:rPr>
                <w:rFonts w:asciiTheme="minorBidi" w:hAnsiTheme="minorBidi"/>
                <w:lang w:val="en-AU"/>
              </w:rPr>
              <w:t xml:space="preserve"> in (b) gives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8879E6">
              <w:rPr>
                <w:rFonts w:asciiTheme="minorBidi" w:hAnsiTheme="minorBidi"/>
                <w:position w:val="-6"/>
                <w:lang w:val="en-AU"/>
              </w:rPr>
              <w:object w:dxaOrig="1880" w:dyaOrig="279" w14:anchorId="5DD8509C">
                <v:shape id="_x0000_i1067" type="#_x0000_t75" style="width:93.75pt;height:14.25pt" o:ole="">
                  <v:imagedata r:id="rId101" o:title=""/>
                </v:shape>
                <o:OLEObject Type="Embed" ProgID="Equation.DSMT4" ShapeID="_x0000_i1067" DrawAspect="Content" ObjectID="_1561803914" r:id="rId102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F4094C" w:rsidRPr="00FA4DFB">
              <w:rPr>
                <w:rFonts w:asciiTheme="minorBidi" w:hAnsiTheme="minorBidi"/>
                <w:lang w:val="en-AU"/>
              </w:rPr>
              <w:t xml:space="preserve">  </w:t>
            </w:r>
            <w:r>
              <w:rPr>
                <w:rFonts w:asciiTheme="minorBidi" w:hAnsiTheme="minorBidi"/>
                <w:lang w:val="en-AU"/>
              </w:rPr>
              <w:t xml:space="preserve">and so </w:t>
            </w:r>
            <w:r w:rsidRPr="008879E6">
              <w:rPr>
                <w:rFonts w:asciiTheme="minorBidi" w:hAnsiTheme="minorBidi"/>
                <w:position w:val="-6"/>
                <w:lang w:val="en-AU"/>
              </w:rPr>
              <w:object w:dxaOrig="1040" w:dyaOrig="279" w14:anchorId="612BA9A5">
                <v:shape id="_x0000_i1068" type="#_x0000_t75" style="width:51.75pt;height:14.25pt" o:ole="">
                  <v:imagedata r:id="rId103" o:title=""/>
                </v:shape>
                <o:OLEObject Type="Embed" ProgID="Equation.DSMT4" ShapeID="_x0000_i1068" DrawAspect="Content" ObjectID="_1561803915" r:id="rId104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5D3A9E4B" w14:textId="1C848CE7" w:rsidR="00F4094C" w:rsidRPr="00FA4DFB" w:rsidRDefault="008879E6" w:rsidP="008879E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                  </w:t>
            </w:r>
            <w:r w:rsidRPr="008879E6">
              <w:rPr>
                <w:rFonts w:asciiTheme="minorBidi" w:hAnsiTheme="minorBidi"/>
                <w:position w:val="-28"/>
                <w:lang w:val="en-AU"/>
              </w:rPr>
              <w:object w:dxaOrig="4680" w:dyaOrig="680" w14:anchorId="5E108C94">
                <v:shape id="_x0000_i1069" type="#_x0000_t75" style="width:234pt;height:33.75pt" o:ole="">
                  <v:imagedata r:id="rId105" o:title=""/>
                </v:shape>
                <o:OLEObject Type="Embed" ProgID="Equation.DSMT4" ShapeID="_x0000_i1069" DrawAspect="Content" ObjectID="_1561803916" r:id="rId106"/>
              </w:object>
            </w:r>
          </w:p>
        </w:tc>
      </w:tr>
      <w:tr w:rsidR="00F4094C" w:rsidRPr="00FA4DFB" w14:paraId="46299E3A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7E0D8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4094C" w:rsidRPr="00FA4DFB" w14:paraId="75A4AD29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A7F627" w14:textId="5B134A76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obtains correct value for  </w:t>
            </w:r>
            <w:r w:rsidRPr="00FA4DFB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188" w:dyaOrig="207" w14:anchorId="344AF196">
                <v:shape id="_x0000_i1070" type="#_x0000_t75" style="width:9pt;height:10.5pt" o:ole="">
                  <v:imagedata r:id="rId107" o:title=""/>
                </v:shape>
                <o:OLEObject Type="Embed" ProgID="FXEquation.Equation" ShapeID="_x0000_i1070" DrawAspect="Content" ObjectID="_1561803917" r:id="rId108"/>
              </w:object>
            </w:r>
            <w:r w:rsidR="008879E6">
              <w:rPr>
                <w:rFonts w:asciiTheme="minorBidi" w:hAnsiTheme="minorBidi"/>
                <w:lang w:val="en-AU"/>
              </w:rPr>
              <w:t xml:space="preserve"> </w:t>
            </w:r>
          </w:p>
          <w:p w14:paraId="579B2343" w14:textId="75DD375F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8879E6">
              <w:rPr>
                <w:rFonts w:asciiTheme="minorBidi" w:hAnsiTheme="minorBidi"/>
                <w:lang w:val="en-AU"/>
              </w:rPr>
              <w:t>derive</w:t>
            </w:r>
            <w:r w:rsidRPr="00FA4DFB">
              <w:rPr>
                <w:rFonts w:asciiTheme="minorBidi" w:hAnsiTheme="minorBidi"/>
                <w:lang w:val="en-AU"/>
              </w:rPr>
              <w:t xml:space="preserve">s </w:t>
            </w:r>
            <w:r w:rsidR="003C108D">
              <w:rPr>
                <w:rFonts w:asciiTheme="minorBidi" w:hAnsiTheme="minorBidi"/>
                <w:lang w:val="en-AU"/>
              </w:rPr>
              <w:t xml:space="preserve">the </w:t>
            </w:r>
            <w:r w:rsidRPr="00FA4DFB">
              <w:rPr>
                <w:rFonts w:asciiTheme="minorBidi" w:hAnsiTheme="minorBidi"/>
                <w:lang w:val="en-AU"/>
              </w:rPr>
              <w:t>correct equation</w:t>
            </w:r>
          </w:p>
        </w:tc>
      </w:tr>
    </w:tbl>
    <w:p w14:paraId="22002E29" w14:textId="77777777" w:rsidR="008879E6" w:rsidRDefault="008879E6" w:rsidP="00FA4DFB">
      <w:pPr>
        <w:rPr>
          <w:rFonts w:asciiTheme="minorBidi" w:hAnsiTheme="minorBidi"/>
          <w:b/>
          <w:bCs/>
          <w:lang w:val="en-AU"/>
        </w:rPr>
      </w:pPr>
    </w:p>
    <w:p w14:paraId="463D3D98" w14:textId="32D05915" w:rsidR="00F4094C" w:rsidRPr="008879E6" w:rsidRDefault="00FA4DFB" w:rsidP="003C108D">
      <w:pPr>
        <w:rPr>
          <w:rFonts w:asciiTheme="minorBidi" w:hAnsiTheme="minorBidi"/>
          <w:lang w:val="en-AU"/>
        </w:rPr>
      </w:pPr>
      <w:r w:rsidRPr="00FA4DFB">
        <w:rPr>
          <w:rFonts w:asciiTheme="minorBidi" w:hAnsiTheme="minorBidi"/>
          <w:b/>
          <w:bCs/>
          <w:lang w:val="en-AU"/>
        </w:rPr>
        <w:t>Question 12 (</w:t>
      </w:r>
      <w:r w:rsidR="008879E6">
        <w:rPr>
          <w:rFonts w:asciiTheme="minorBidi" w:hAnsiTheme="minorBidi"/>
          <w:b/>
          <w:bCs/>
          <w:lang w:val="en-AU"/>
        </w:rPr>
        <w:t>d</w:t>
      </w:r>
      <w:r w:rsidRPr="00FA4DFB">
        <w:rPr>
          <w:rFonts w:asciiTheme="minorBidi" w:hAnsiTheme="minorBidi"/>
          <w:b/>
          <w:bCs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4094C" w:rsidRPr="00FA4DFB" w14:paraId="1E97638C" w14:textId="77777777" w:rsidTr="00F4094C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0C08B" w14:textId="77777777" w:rsidR="00F4094C" w:rsidRPr="00FA4DFB" w:rsidRDefault="00F4094C" w:rsidP="00F4094C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4094C" w:rsidRPr="00FA4DFB" w14:paraId="51449867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2BD8A" w14:textId="05855456" w:rsidR="00F4094C" w:rsidRDefault="00F4094C" w:rsidP="008879E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Since </w:t>
            </w:r>
            <w:r w:rsidR="008879E6">
              <w:rPr>
                <w:rFonts w:asciiTheme="minorBidi" w:hAnsiTheme="minorBidi"/>
                <w:lang w:val="en-AU"/>
              </w:rPr>
              <w:t xml:space="preserve"> </w:t>
            </w:r>
            <w:r w:rsidR="008879E6" w:rsidRPr="008879E6">
              <w:rPr>
                <w:rFonts w:asciiTheme="minorBidi" w:hAnsiTheme="minorBidi"/>
                <w:position w:val="-30"/>
                <w:lang w:val="en-AU"/>
              </w:rPr>
              <w:object w:dxaOrig="1800" w:dyaOrig="720" w14:anchorId="78BCC8D7">
                <v:shape id="_x0000_i1071" type="#_x0000_t75" style="width:90pt;height:36pt" o:ole="">
                  <v:imagedata r:id="rId109" o:title=""/>
                </v:shape>
                <o:OLEObject Type="Embed" ProgID="Equation.DSMT4" ShapeID="_x0000_i1071" DrawAspect="Content" ObjectID="_1561803918" r:id="rId110"/>
              </w:object>
            </w:r>
            <w:r w:rsidR="008879E6">
              <w:rPr>
                <w:rFonts w:asciiTheme="minorBidi" w:hAnsiTheme="minorBidi"/>
                <w:lang w:val="en-AU"/>
              </w:rPr>
              <w:t xml:space="preserve"> then </w:t>
            </w:r>
            <w:r w:rsidR="008879E6" w:rsidRPr="008879E6">
              <w:rPr>
                <w:rFonts w:asciiTheme="minorBidi" w:hAnsiTheme="minorBidi"/>
                <w:position w:val="-28"/>
                <w:lang w:val="en-AU"/>
              </w:rPr>
              <w:object w:dxaOrig="1300" w:dyaOrig="660" w14:anchorId="007B6E60">
                <v:shape id="_x0000_i1072" type="#_x0000_t75" style="width:65.25pt;height:33pt" o:ole="">
                  <v:imagedata r:id="rId111" o:title=""/>
                </v:shape>
                <o:OLEObject Type="Embed" ProgID="Equation.DSMT4" ShapeID="_x0000_i1072" DrawAspect="Content" ObjectID="_1561803919" r:id="rId112"/>
              </w:object>
            </w:r>
            <w:r w:rsidR="008879E6">
              <w:rPr>
                <w:rFonts w:asciiTheme="minorBidi" w:hAnsiTheme="minorBidi"/>
                <w:lang w:val="en-AU"/>
              </w:rPr>
              <w:t xml:space="preserve"> </w: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8879E6">
              <w:rPr>
                <w:rFonts w:asciiTheme="minorBidi" w:hAnsiTheme="minorBidi"/>
                <w:lang w:val="en-AU"/>
              </w:rPr>
              <w:t xml:space="preserve">and </w:t>
            </w:r>
            <w:r w:rsidR="008879E6" w:rsidRPr="008879E6">
              <w:rPr>
                <w:rFonts w:asciiTheme="minorBidi" w:hAnsiTheme="minorBidi"/>
                <w:position w:val="-10"/>
                <w:lang w:val="en-AU"/>
              </w:rPr>
              <w:object w:dxaOrig="1660" w:dyaOrig="360" w14:anchorId="0D96E444">
                <v:shape id="_x0000_i1073" type="#_x0000_t75" style="width:83.25pt;height:18pt" o:ole="">
                  <v:imagedata r:id="rId113" o:title=""/>
                </v:shape>
                <o:OLEObject Type="Embed" ProgID="Equation.DSMT4" ShapeID="_x0000_i1073" DrawAspect="Content" ObjectID="_1561803920" r:id="rId114"/>
              </w:object>
            </w:r>
            <w:r w:rsidR="008879E6">
              <w:rPr>
                <w:rFonts w:asciiTheme="minorBidi" w:hAnsiTheme="minorBidi"/>
                <w:lang w:val="en-AU"/>
              </w:rPr>
              <w:t xml:space="preserve"> </w:t>
            </w:r>
          </w:p>
          <w:p w14:paraId="7F82A017" w14:textId="4E2B0B5B" w:rsidR="00F4094C" w:rsidRPr="00FA4DFB" w:rsidRDefault="008879E6" w:rsidP="003C108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n </w:t>
            </w:r>
            <w:r w:rsidR="00AC7078">
              <w:rPr>
                <w:rFonts w:asciiTheme="minorBidi" w:hAnsiTheme="minorBidi"/>
                <w:lang w:val="en-AU"/>
              </w:rPr>
              <w:t xml:space="preserve">          </w:t>
            </w:r>
            <w:r w:rsidR="00AC7078" w:rsidRPr="00AC7078">
              <w:rPr>
                <w:rFonts w:asciiTheme="minorBidi" w:hAnsiTheme="minorBidi"/>
                <w:position w:val="-24"/>
                <w:lang w:val="en-AU"/>
              </w:rPr>
              <w:object w:dxaOrig="4680" w:dyaOrig="660" w14:anchorId="492F816C">
                <v:shape id="_x0000_i1074" type="#_x0000_t75" style="width:234pt;height:33pt" o:ole="">
                  <v:imagedata r:id="rId115" o:title=""/>
                </v:shape>
                <o:OLEObject Type="Embed" ProgID="Equation.DSMT4" ShapeID="_x0000_i1074" DrawAspect="Content" ObjectID="_1561803921" r:id="rId116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F4094C" w:rsidRPr="00FA4DFB" w14:paraId="0207557F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77F9C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4094C" w:rsidRPr="00FA4DFB" w14:paraId="3712AF55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56D6F" w14:textId="029E0C0A" w:rsidR="00F4094C" w:rsidRPr="00FA4DFB" w:rsidRDefault="00F4094C" w:rsidP="003C108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3C108D">
              <w:rPr>
                <w:rFonts w:asciiTheme="minorBidi" w:hAnsiTheme="minorBidi"/>
                <w:lang w:val="en-AU"/>
              </w:rPr>
              <w:t xml:space="preserve"> takes exponentials correctly </w:t>
            </w:r>
          </w:p>
          <w:p w14:paraId="7773F88A" w14:textId="2EDB6A48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3C108D">
              <w:rPr>
                <w:rFonts w:asciiTheme="minorBidi" w:hAnsiTheme="minorBidi"/>
                <w:lang w:val="en-AU"/>
              </w:rPr>
              <w:t xml:space="preserve"> derives</w:t>
            </w:r>
            <w:r w:rsidRPr="00FA4DFB">
              <w:rPr>
                <w:rFonts w:asciiTheme="minorBidi" w:hAnsiTheme="minorBidi"/>
                <w:lang w:val="en-AU"/>
              </w:rPr>
              <w:t xml:space="preserve"> correct formula for  </w:t>
            </w:r>
            <w:r w:rsidRPr="00FA4DFB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38" w:dyaOrig="260" w14:anchorId="3CEF75AD">
                <v:shape id="_x0000_i1075" type="#_x0000_t75" style="width:12pt;height:12.75pt" o:ole="">
                  <v:imagedata r:id="rId117" o:title=""/>
                </v:shape>
                <o:OLEObject Type="Embed" ProgID="FXEquation.Equation" ShapeID="_x0000_i1075" DrawAspect="Content" ObjectID="_1561803922" r:id="rId118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</w:tbl>
    <w:p w14:paraId="18F1E3F8" w14:textId="77777777" w:rsidR="003C108D" w:rsidRDefault="003C108D" w:rsidP="003C108D">
      <w:pPr>
        <w:rPr>
          <w:rFonts w:asciiTheme="minorBidi" w:hAnsiTheme="minorBidi"/>
          <w:b/>
          <w:bCs/>
          <w:lang w:val="en-AU"/>
        </w:rPr>
      </w:pPr>
    </w:p>
    <w:p w14:paraId="59B8C7F6" w14:textId="23052F3C" w:rsidR="00F4094C" w:rsidRPr="003C108D" w:rsidRDefault="003C108D" w:rsidP="003C108D">
      <w:pPr>
        <w:rPr>
          <w:rFonts w:asciiTheme="minorBidi" w:hAnsiTheme="minorBidi"/>
          <w:lang w:val="en-AU"/>
        </w:rPr>
      </w:pPr>
      <w:r w:rsidRPr="003C108D">
        <w:rPr>
          <w:rFonts w:asciiTheme="minorBidi" w:hAnsiTheme="minorBidi"/>
          <w:b/>
          <w:bCs/>
          <w:lang w:val="en-AU"/>
        </w:rPr>
        <w:t>Question 12 (</w:t>
      </w:r>
      <w:r>
        <w:rPr>
          <w:rFonts w:asciiTheme="minorBidi" w:hAnsiTheme="minorBidi"/>
          <w:b/>
          <w:bCs/>
          <w:lang w:val="en-AU"/>
        </w:rPr>
        <w:t>e</w:t>
      </w:r>
      <w:r w:rsidRPr="003C108D">
        <w:rPr>
          <w:rFonts w:asciiTheme="minorBidi" w:hAnsiTheme="minorBidi"/>
          <w:b/>
          <w:bCs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4094C" w:rsidRPr="00FA4DFB" w14:paraId="37528EA1" w14:textId="77777777" w:rsidTr="00F4094C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C1D08" w14:textId="77777777" w:rsidR="00F4094C" w:rsidRPr="00FA4DFB" w:rsidRDefault="00F4094C" w:rsidP="00F4094C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4094C" w:rsidRPr="00FA4DFB" w14:paraId="0034DA81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B7F57" w14:textId="77777777" w:rsidR="003C108D" w:rsidRDefault="003C108D" w:rsidP="003C108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hen </w:t>
            </w:r>
            <w:r w:rsidRPr="003C108D">
              <w:rPr>
                <w:rFonts w:asciiTheme="minorBidi" w:hAnsiTheme="minorBidi"/>
                <w:position w:val="-6"/>
                <w:lang w:val="en-AU"/>
              </w:rPr>
              <w:object w:dxaOrig="880" w:dyaOrig="279" w14:anchorId="694DC1E5">
                <v:shape id="_x0000_i1076" type="#_x0000_t75" style="width:44.25pt;height:14.25pt" o:ole="">
                  <v:imagedata r:id="rId119" o:title=""/>
                </v:shape>
                <o:OLEObject Type="Embed" ProgID="Equation.DSMT4" ShapeID="_x0000_i1076" DrawAspect="Content" ObjectID="_1561803923" r:id="rId120"/>
              </w:object>
            </w:r>
            <w:r>
              <w:rPr>
                <w:rFonts w:asciiTheme="minorBidi" w:hAnsiTheme="minorBidi"/>
                <w:lang w:val="en-AU"/>
              </w:rPr>
              <w:t xml:space="preserve"> then </w:t>
            </w:r>
            <w:r w:rsidRPr="003C108D">
              <w:rPr>
                <w:rFonts w:asciiTheme="minorBidi" w:hAnsiTheme="minorBidi"/>
                <w:position w:val="-10"/>
                <w:lang w:val="en-AU"/>
              </w:rPr>
              <w:object w:dxaOrig="5280" w:dyaOrig="360" w14:anchorId="78DBFF38">
                <v:shape id="_x0000_i1077" type="#_x0000_t75" style="width:264pt;height:18pt" o:ole="">
                  <v:imagedata r:id="rId121" o:title=""/>
                </v:shape>
                <o:OLEObject Type="Embed" ProgID="Equation.DSMT4" ShapeID="_x0000_i1077" DrawAspect="Content" ObjectID="_1561803924" r:id="rId122"/>
              </w:object>
            </w:r>
          </w:p>
          <w:p w14:paraId="0EB63C52" w14:textId="382CA3DC" w:rsidR="00F4094C" w:rsidRPr="00FA4DFB" w:rsidRDefault="00F4094C" w:rsidP="003C108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So it takes about 75.4 days for 95% of the population to be infected. </w:t>
            </w:r>
          </w:p>
        </w:tc>
      </w:tr>
      <w:tr w:rsidR="00F4094C" w:rsidRPr="00FA4DFB" w14:paraId="08DCEA1F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F29A2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4094C" w:rsidRPr="00FA4DFB" w14:paraId="1526F339" w14:textId="77777777" w:rsidTr="00F4094C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E66F2" w14:textId="7DB40E34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3C108D">
              <w:rPr>
                <w:rFonts w:asciiTheme="minorBidi" w:hAnsiTheme="minorBidi"/>
                <w:lang w:val="en-AU"/>
              </w:rPr>
              <w:t xml:space="preserve"> derives an equation for the required time</w:t>
            </w:r>
          </w:p>
          <w:p w14:paraId="29900545" w14:textId="77777777" w:rsidR="00F4094C" w:rsidRPr="00FA4DFB" w:rsidRDefault="00F4094C" w:rsidP="00F4094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obtains correct answer</w:t>
            </w:r>
          </w:p>
        </w:tc>
      </w:tr>
    </w:tbl>
    <w:p w14:paraId="711B2E38" w14:textId="77777777" w:rsidR="00ED32FD" w:rsidRPr="00FA4DFB" w:rsidRDefault="00ED32FD" w:rsidP="006504E0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</w:rPr>
      </w:pPr>
    </w:p>
    <w:p w14:paraId="3AC91826" w14:textId="77777777" w:rsidR="00ED32FD" w:rsidRDefault="00ED32FD" w:rsidP="006504E0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7F91E30A" w14:textId="77777777" w:rsidR="003C108D" w:rsidRDefault="003C108D" w:rsidP="006504E0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1ABFE41B" w14:textId="77777777" w:rsidR="003C108D" w:rsidRPr="00FA4DFB" w:rsidRDefault="003C108D" w:rsidP="006504E0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4FB042BE" w14:textId="77777777" w:rsidR="00ED32FD" w:rsidRPr="00FA4DFB" w:rsidRDefault="00ED32FD" w:rsidP="006504E0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57BBE78F" w14:textId="6B4DD4A2" w:rsidR="00352900" w:rsidRPr="00FA4DFB" w:rsidRDefault="000B1839" w:rsidP="000B1839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3 (a)(i)</w:t>
      </w:r>
      <w:r w:rsidR="00352900" w:rsidRPr="00FA4DFB">
        <w:rPr>
          <w:rFonts w:asciiTheme="minorBidi" w:hAnsiTheme="minorBidi"/>
          <w:b/>
          <w:bCs/>
          <w:lang w:val="en-AU"/>
        </w:rPr>
        <w:tab/>
        <w:t>(11</w:t>
      </w:r>
      <w:r w:rsidR="00B33F9C" w:rsidRPr="00FA4DFB">
        <w:rPr>
          <w:rFonts w:asciiTheme="minorBidi" w:hAnsiTheme="minorBidi"/>
          <w:b/>
          <w:bCs/>
          <w:lang w:val="en-AU"/>
        </w:rPr>
        <w:t xml:space="preserve"> marks)</w:t>
      </w:r>
    </w:p>
    <w:p w14:paraId="0C2FB353" w14:textId="77777777" w:rsidR="00B33F9C" w:rsidRPr="00FA4DFB" w:rsidRDefault="00B33F9C" w:rsidP="00B33F9C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B33F9C" w:rsidRPr="00FA4DFB" w14:paraId="48603BBF" w14:textId="77777777" w:rsidTr="003D382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B8027" w14:textId="77777777" w:rsidR="00B33F9C" w:rsidRPr="00FA4DFB" w:rsidRDefault="00B33F9C" w:rsidP="003D3828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B33F9C" w:rsidRPr="000B1839" w14:paraId="63867FFF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A059A" w14:textId="57A0DD0E" w:rsidR="00B33F9C" w:rsidRPr="000B1839" w:rsidRDefault="00352900" w:rsidP="0035290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t>If</w:t>
            </w:r>
            <w:r w:rsidR="003431B2" w:rsidRPr="000B1839">
              <w:rPr>
                <w:rFonts w:asciiTheme="minorBidi" w:hAnsiTheme="minorBidi"/>
                <w:position w:val="-28"/>
                <w:lang w:val="en-AU"/>
              </w:rPr>
              <w:object w:dxaOrig="6399" w:dyaOrig="660" w14:anchorId="468B36F7">
                <v:shape id="_x0000_i1078" type="#_x0000_t75" style="width:320.25pt;height:33pt" o:ole="">
                  <v:imagedata r:id="rId123" o:title=""/>
                </v:shape>
                <o:OLEObject Type="Embed" ProgID="Equation.DSMT4" ShapeID="_x0000_i1078" DrawAspect="Content" ObjectID="_1561803925" r:id="rId124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</w:p>
          <w:p w14:paraId="52BBC6A9" w14:textId="77777777" w:rsidR="003431B2" w:rsidRPr="000B1839" w:rsidRDefault="003431B2" w:rsidP="0035290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8C1117F" w14:textId="3142ABC2" w:rsidR="003431B2" w:rsidRPr="000B1839" w:rsidRDefault="003431B2" w:rsidP="0035290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t xml:space="preserve">Thus </w:t>
            </w:r>
            <w:r w:rsidRPr="000B1839">
              <w:rPr>
                <w:rFonts w:asciiTheme="minorBidi" w:hAnsiTheme="minorBidi"/>
                <w:position w:val="-24"/>
                <w:lang w:val="en-AU"/>
              </w:rPr>
              <w:object w:dxaOrig="1680" w:dyaOrig="620" w14:anchorId="74ECE97C">
                <v:shape id="_x0000_i1079" type="#_x0000_t75" style="width:84pt;height:30.75pt" o:ole="">
                  <v:imagedata r:id="rId125" o:title=""/>
                </v:shape>
                <o:OLEObject Type="Embed" ProgID="Equation.DSMT4" ShapeID="_x0000_i1079" DrawAspect="Content" ObjectID="_1561803926" r:id="rId126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</w:p>
          <w:p w14:paraId="0787103C" w14:textId="2901BF70" w:rsidR="00D83F57" w:rsidRPr="000B1839" w:rsidRDefault="00D83F57" w:rsidP="004F1C91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</w:p>
        </w:tc>
      </w:tr>
      <w:tr w:rsidR="00B33F9C" w:rsidRPr="000B1839" w14:paraId="466DB2B2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94E4D" w14:textId="77777777" w:rsidR="00B33F9C" w:rsidRPr="000B1839" w:rsidRDefault="00B33F9C" w:rsidP="003D382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B33F9C" w:rsidRPr="000B1839" w14:paraId="71FBC574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C7939" w14:textId="77777777" w:rsidR="003B0C8A" w:rsidRDefault="00B33F9C" w:rsidP="003431B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="003431B2" w:rsidRPr="000B1839">
              <w:rPr>
                <w:rFonts w:asciiTheme="minorBidi" w:hAnsiTheme="minorBidi"/>
                <w:lang w:val="en-AU"/>
              </w:rPr>
              <w:t xml:space="preserve"> Rearranges to obtain </w:t>
            </w:r>
            <w:r w:rsidR="003431B2" w:rsidRPr="000B1839">
              <w:rPr>
                <w:rFonts w:asciiTheme="minorBidi" w:hAnsiTheme="minorBidi"/>
                <w:position w:val="-6"/>
                <w:lang w:val="en-AU"/>
              </w:rPr>
              <w:object w:dxaOrig="200" w:dyaOrig="220" w14:anchorId="3ADBEC0B">
                <v:shape id="_x0000_i1080" type="#_x0000_t75" style="width:9.75pt;height:11.25pt" o:ole="">
                  <v:imagedata r:id="rId127" o:title=""/>
                </v:shape>
                <o:OLEObject Type="Embed" ProgID="Equation.DSMT4" ShapeID="_x0000_i1080" DrawAspect="Content" ObjectID="_1561803927" r:id="rId128"/>
              </w:object>
            </w:r>
            <w:r w:rsidR="003431B2" w:rsidRPr="000B1839">
              <w:rPr>
                <w:rFonts w:asciiTheme="minorBidi" w:hAnsiTheme="minorBidi"/>
                <w:lang w:val="en-AU"/>
              </w:rPr>
              <w:t xml:space="preserve"> in terms of </w:t>
            </w:r>
            <w:r w:rsidR="003431B2" w:rsidRPr="000B1839">
              <w:rPr>
                <w:rFonts w:asciiTheme="minorBidi" w:hAnsiTheme="minorBidi"/>
                <w:position w:val="-10"/>
                <w:lang w:val="en-AU"/>
              </w:rPr>
              <w:object w:dxaOrig="220" w:dyaOrig="260" w14:anchorId="37EBC409">
                <v:shape id="_x0000_i1081" type="#_x0000_t75" style="width:11.25pt;height:12.75pt" o:ole="">
                  <v:imagedata r:id="rId129" o:title=""/>
                </v:shape>
                <o:OLEObject Type="Embed" ProgID="Equation.DSMT4" ShapeID="_x0000_i1081" DrawAspect="Content" ObjectID="_1561803928" r:id="rId130"/>
              </w:object>
            </w:r>
          </w:p>
          <w:p w14:paraId="6A38B592" w14:textId="1D0E6102" w:rsidR="00B33F9C" w:rsidRPr="000B1839" w:rsidRDefault="003B0C8A" w:rsidP="003B0C8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Pr="000B1839">
              <w:rPr>
                <w:rFonts w:asciiTheme="minorBidi" w:hAnsiTheme="minorBidi"/>
                <w:lang w:val="en-AU"/>
              </w:rPr>
              <w:t xml:space="preserve"> Interchanges </w:t>
            </w:r>
            <w:r w:rsidRPr="000B1839">
              <w:rPr>
                <w:rFonts w:asciiTheme="minorBidi" w:hAnsiTheme="minorBidi"/>
                <w:position w:val="-6"/>
                <w:lang w:val="en-AU"/>
              </w:rPr>
              <w:object w:dxaOrig="200" w:dyaOrig="220" w14:anchorId="099ECED7">
                <v:shape id="_x0000_i1169" type="#_x0000_t75" style="width:9.75pt;height:11.25pt" o:ole="">
                  <v:imagedata r:id="rId131" o:title=""/>
                </v:shape>
                <o:OLEObject Type="Embed" ProgID="Equation.DSMT4" ShapeID="_x0000_i1169" DrawAspect="Content" ObjectID="_1561803929" r:id="rId132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and </w:t>
            </w:r>
            <w:r w:rsidRPr="000B1839">
              <w:rPr>
                <w:rFonts w:asciiTheme="minorBidi" w:hAnsiTheme="minorBidi"/>
                <w:position w:val="-10"/>
                <w:lang w:val="en-AU"/>
              </w:rPr>
              <w:object w:dxaOrig="220" w:dyaOrig="260" w14:anchorId="2C71D1B1">
                <v:shape id="_x0000_i1170" type="#_x0000_t75" style="width:11.25pt;height:12.75pt" o:ole="">
                  <v:imagedata r:id="rId133" o:title=""/>
                </v:shape>
                <o:OLEObject Type="Embed" ProgID="Equation.DSMT4" ShapeID="_x0000_i1170" DrawAspect="Content" ObjectID="_1561803930" r:id="rId134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in formula</w:t>
            </w:r>
          </w:p>
          <w:p w14:paraId="1C9A9967" w14:textId="19D00B76" w:rsidR="00B33F9C" w:rsidRPr="000B1839" w:rsidRDefault="00B33F9C" w:rsidP="003431B2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  <w:r w:rsidR="003431B2" w:rsidRPr="000B1839">
              <w:rPr>
                <w:rFonts w:asciiTheme="minorBidi" w:hAnsiTheme="minorBidi"/>
                <w:lang w:val="en-AU"/>
              </w:rPr>
              <w:t xml:space="preserve">Deduces the form of the inverse function </w:t>
            </w:r>
            <w:r w:rsidR="003431B2" w:rsidRPr="000B1839">
              <w:rPr>
                <w:rFonts w:asciiTheme="minorBidi" w:hAnsiTheme="minorBidi"/>
                <w:position w:val="-10"/>
                <w:lang w:val="en-AU"/>
              </w:rPr>
              <w:object w:dxaOrig="700" w:dyaOrig="360" w14:anchorId="30B1B7D7">
                <v:shape id="_x0000_i1082" type="#_x0000_t75" style="width:35.25pt;height:18pt" o:ole="">
                  <v:imagedata r:id="rId135" o:title=""/>
                </v:shape>
                <o:OLEObject Type="Embed" ProgID="Equation.DSMT4" ShapeID="_x0000_i1082" DrawAspect="Content" ObjectID="_1561803931" r:id="rId136"/>
              </w:object>
            </w:r>
            <w:r w:rsidR="003431B2" w:rsidRPr="000B1839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</w:tbl>
    <w:p w14:paraId="50E029AC" w14:textId="77777777" w:rsidR="00B33F9C" w:rsidRPr="000B1839" w:rsidRDefault="00B33F9C" w:rsidP="00B33F9C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1C1703E6" w14:textId="495539A4" w:rsidR="003431B2" w:rsidRPr="000B1839" w:rsidRDefault="000B1839" w:rsidP="003431B2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3 (a)(ii)</w:t>
      </w:r>
    </w:p>
    <w:p w14:paraId="39FD463A" w14:textId="77777777" w:rsidR="003431B2" w:rsidRPr="000B1839" w:rsidRDefault="003431B2" w:rsidP="003431B2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3431B2" w:rsidRPr="000B1839" w14:paraId="62CC7708" w14:textId="77777777" w:rsidTr="00247F2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BF756" w14:textId="77777777" w:rsidR="003431B2" w:rsidRPr="000B1839" w:rsidRDefault="003431B2" w:rsidP="00247F28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0B1839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3431B2" w:rsidRPr="000B1839" w14:paraId="7A84E3C1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703AD" w14:textId="06309A6F" w:rsidR="003431B2" w:rsidRPr="000B1839" w:rsidRDefault="003431B2" w:rsidP="003431B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t xml:space="preserve">Domain is </w:t>
            </w:r>
            <w:r w:rsidRPr="000B1839">
              <w:rPr>
                <w:rFonts w:asciiTheme="minorBidi" w:hAnsiTheme="minorBidi"/>
                <w:position w:val="-6"/>
                <w:lang w:val="en-AU"/>
              </w:rPr>
              <w:object w:dxaOrig="520" w:dyaOrig="279" w14:anchorId="54E99DD1">
                <v:shape id="_x0000_i1083" type="#_x0000_t75" style="width:26.25pt;height:14.25pt" o:ole="">
                  <v:imagedata r:id="rId137" o:title=""/>
                </v:shape>
                <o:OLEObject Type="Embed" ProgID="Equation.DSMT4" ShapeID="_x0000_i1083" DrawAspect="Content" ObjectID="_1561803932" r:id="rId138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; Range is </w:t>
            </w:r>
            <w:r w:rsidRPr="000B1839">
              <w:rPr>
                <w:rFonts w:asciiTheme="minorBidi" w:hAnsiTheme="minorBidi"/>
                <w:position w:val="-10"/>
                <w:lang w:val="en-AU"/>
              </w:rPr>
              <w:object w:dxaOrig="700" w:dyaOrig="320" w14:anchorId="326CE2A0">
                <v:shape id="_x0000_i1084" type="#_x0000_t75" style="width:35.25pt;height:15.75pt" o:ole="">
                  <v:imagedata r:id="rId139" o:title=""/>
                </v:shape>
                <o:OLEObject Type="Embed" ProgID="Equation.DSMT4" ShapeID="_x0000_i1084" DrawAspect="Content" ObjectID="_1561803933" r:id="rId140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3431B2" w:rsidRPr="000B1839" w14:paraId="5A690D47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25022" w14:textId="77777777" w:rsidR="003431B2" w:rsidRPr="000B1839" w:rsidRDefault="003431B2" w:rsidP="00247F2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3431B2" w:rsidRPr="000B1839" w14:paraId="7B8D524F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1EC92" w14:textId="67218A63" w:rsidR="003431B2" w:rsidRPr="000B1839" w:rsidRDefault="003431B2" w:rsidP="003431B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Pr="000B1839">
              <w:rPr>
                <w:rFonts w:asciiTheme="minorBidi" w:hAnsiTheme="minorBidi"/>
                <w:lang w:val="en-AU"/>
              </w:rPr>
              <w:t xml:space="preserve"> States domain and range correctly </w:t>
            </w:r>
          </w:p>
        </w:tc>
      </w:tr>
    </w:tbl>
    <w:p w14:paraId="308C322B" w14:textId="77777777" w:rsidR="003431B2" w:rsidRDefault="003431B2" w:rsidP="003431B2">
      <w:pPr>
        <w:rPr>
          <w:rFonts w:asciiTheme="minorBidi" w:hAnsiTheme="minorBidi"/>
          <w:lang w:val="en-AU"/>
        </w:rPr>
      </w:pPr>
    </w:p>
    <w:p w14:paraId="2A2444EB" w14:textId="6A88E1A7" w:rsidR="003431B2" w:rsidRPr="000B1839" w:rsidRDefault="000B1839" w:rsidP="000B1839">
      <w:pPr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3 (b)</w:t>
      </w:r>
      <w:r w:rsidR="003431B2" w:rsidRPr="000B1839">
        <w:rPr>
          <w:rFonts w:asciiTheme="minorBidi" w:hAnsiTheme="minorBidi"/>
          <w:lang w:val="en-AU"/>
        </w:rPr>
        <w:tab/>
        <w:t xml:space="preserve">                                                                      </w:t>
      </w:r>
      <w:r w:rsidR="006504E0" w:rsidRPr="000B1839">
        <w:rPr>
          <w:rFonts w:asciiTheme="minorBidi" w:hAnsiTheme="minorBidi"/>
          <w:lang w:val="en-AU"/>
        </w:rPr>
        <w:t xml:space="preserve">                            </w:t>
      </w:r>
    </w:p>
    <w:p w14:paraId="65F54B3E" w14:textId="77777777" w:rsidR="003431B2" w:rsidRPr="000B1839" w:rsidRDefault="003431B2" w:rsidP="003431B2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3431B2" w:rsidRPr="000B1839" w14:paraId="5B0983B1" w14:textId="77777777" w:rsidTr="00247F2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481F0" w14:textId="77777777" w:rsidR="003431B2" w:rsidRPr="000B1839" w:rsidRDefault="003431B2" w:rsidP="00247F28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0B1839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3431B2" w:rsidRPr="000B1839" w14:paraId="072F8B5A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DFD49" w14:textId="0D3BD93F" w:rsidR="003431B2" w:rsidRPr="000B1839" w:rsidRDefault="003431B2" w:rsidP="003431B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t xml:space="preserve">Now </w:t>
            </w:r>
            <w:r w:rsidR="006504E0" w:rsidRPr="000B1839">
              <w:rPr>
                <w:rFonts w:asciiTheme="minorBidi" w:hAnsiTheme="minorBidi"/>
                <w:position w:val="-10"/>
                <w:lang w:val="en-AU"/>
              </w:rPr>
              <w:object w:dxaOrig="5920" w:dyaOrig="380" w14:anchorId="2B45D4F6">
                <v:shape id="_x0000_i1085" type="#_x0000_t75" style="width:296.25pt;height:18.75pt" o:ole="">
                  <v:imagedata r:id="rId141" o:title=""/>
                </v:shape>
                <o:OLEObject Type="Embed" ProgID="Equation.DSMT4" ShapeID="_x0000_i1085" DrawAspect="Content" ObjectID="_1561803934" r:id="rId142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 </w:t>
            </w:r>
          </w:p>
          <w:p w14:paraId="0EBAA726" w14:textId="77777777" w:rsidR="003431B2" w:rsidRPr="000B1839" w:rsidRDefault="003431B2" w:rsidP="00247F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9AB172D" w14:textId="48104060" w:rsidR="003431B2" w:rsidRPr="000B1839" w:rsidRDefault="006504E0" w:rsidP="006504E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t xml:space="preserve">The composite is only defined where </w:t>
            </w:r>
            <w:r w:rsidRPr="000B1839">
              <w:rPr>
                <w:rFonts w:asciiTheme="minorBidi" w:hAnsiTheme="minorBidi"/>
                <w:position w:val="-10"/>
                <w:lang w:val="en-AU"/>
              </w:rPr>
              <w:object w:dxaOrig="520" w:dyaOrig="320" w14:anchorId="3202D16F">
                <v:shape id="_x0000_i1086" type="#_x0000_t75" style="width:26.25pt;height:15.75pt" o:ole="">
                  <v:imagedata r:id="rId143" o:title=""/>
                </v:shape>
                <o:OLEObject Type="Embed" ProgID="Equation.DSMT4" ShapeID="_x0000_i1086" DrawAspect="Content" ObjectID="_1561803935" r:id="rId144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is defined so that </w:t>
            </w:r>
            <w:r w:rsidRPr="000B1839">
              <w:rPr>
                <w:rFonts w:asciiTheme="minorBidi" w:hAnsiTheme="minorBidi"/>
                <w:position w:val="-6"/>
                <w:lang w:val="en-AU"/>
              </w:rPr>
              <w:object w:dxaOrig="540" w:dyaOrig="279" w14:anchorId="5656B544">
                <v:shape id="_x0000_i1087" type="#_x0000_t75" style="width:27pt;height:14.25pt" o:ole="">
                  <v:imagedata r:id="rId145" o:title=""/>
                </v:shape>
                <o:OLEObject Type="Embed" ProgID="Equation.DSMT4" ShapeID="_x0000_i1087" DrawAspect="Content" ObjectID="_1561803936" r:id="rId146"/>
              </w:object>
            </w:r>
            <w:r w:rsidRPr="000B1839">
              <w:rPr>
                <w:rFonts w:asciiTheme="minorBidi" w:hAnsiTheme="minorBidi"/>
                <w:lang w:val="en-AU"/>
              </w:rPr>
              <w:t xml:space="preserve"> .</w:t>
            </w:r>
          </w:p>
          <w:p w14:paraId="23A4DFEF" w14:textId="77777777" w:rsidR="003431B2" w:rsidRPr="000B1839" w:rsidRDefault="003431B2" w:rsidP="00247F2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</w:p>
        </w:tc>
      </w:tr>
      <w:tr w:rsidR="003431B2" w:rsidRPr="000B1839" w14:paraId="4756F76D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19FA9" w14:textId="77777777" w:rsidR="003431B2" w:rsidRPr="000B1839" w:rsidRDefault="003431B2" w:rsidP="00247F2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3431B2" w:rsidRPr="000B1839" w14:paraId="1ACA36FB" w14:textId="77777777" w:rsidTr="00247F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EF30D" w14:textId="210ACC2A" w:rsidR="003431B2" w:rsidRPr="000B1839" w:rsidRDefault="003431B2" w:rsidP="006504E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  <w:r w:rsidR="006504E0" w:rsidRPr="000B1839">
              <w:rPr>
                <w:rFonts w:asciiTheme="minorBidi" w:hAnsiTheme="minorBidi"/>
                <w:lang w:val="en-AU"/>
              </w:rPr>
              <w:t>Determines the correct composite function</w:t>
            </w:r>
          </w:p>
          <w:p w14:paraId="34A0E050" w14:textId="621FFE6D" w:rsidR="003431B2" w:rsidRPr="000B1839" w:rsidRDefault="003431B2" w:rsidP="006504E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B1839">
              <w:rPr>
                <w:rFonts w:asciiTheme="minorBidi" w:hAnsiTheme="minorBidi"/>
                <w:lang w:val="en-AU"/>
              </w:rPr>
              <w:sym w:font="Wingdings 2" w:char="F050"/>
            </w:r>
            <w:r w:rsidRPr="000B1839">
              <w:rPr>
                <w:rFonts w:asciiTheme="minorBidi" w:hAnsiTheme="minorBidi"/>
                <w:lang w:val="en-AU"/>
              </w:rPr>
              <w:t xml:space="preserve"> </w:t>
            </w:r>
            <w:r w:rsidR="006504E0" w:rsidRPr="000B1839">
              <w:rPr>
                <w:rFonts w:asciiTheme="minorBidi" w:hAnsiTheme="minorBidi"/>
                <w:lang w:val="en-AU"/>
              </w:rPr>
              <w:t>Identifies the correct domain of definition.</w:t>
            </w:r>
          </w:p>
        </w:tc>
      </w:tr>
    </w:tbl>
    <w:p w14:paraId="475A2F3E" w14:textId="77777777" w:rsidR="003431B2" w:rsidRPr="000B1839" w:rsidRDefault="003431B2" w:rsidP="003431B2">
      <w:pPr>
        <w:rPr>
          <w:rFonts w:asciiTheme="minorBidi" w:hAnsiTheme="minorBidi"/>
        </w:rPr>
      </w:pPr>
    </w:p>
    <w:p w14:paraId="69D33D51" w14:textId="77777777" w:rsidR="003431B2" w:rsidRPr="000B1839" w:rsidRDefault="003431B2" w:rsidP="003431B2">
      <w:pPr>
        <w:rPr>
          <w:rFonts w:asciiTheme="minorBidi" w:hAnsiTheme="minorBidi"/>
          <w:lang w:val="en-AU"/>
        </w:rPr>
      </w:pPr>
    </w:p>
    <w:p w14:paraId="67E44236" w14:textId="77777777" w:rsidR="003431B2" w:rsidRPr="000B1839" w:rsidRDefault="003431B2" w:rsidP="003431B2">
      <w:pPr>
        <w:rPr>
          <w:rFonts w:asciiTheme="minorBidi" w:hAnsiTheme="minorBidi"/>
          <w:lang w:val="en-AU"/>
        </w:rPr>
      </w:pPr>
    </w:p>
    <w:p w14:paraId="26580E14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1B20D615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55C19BAD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7F7E1097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224F5B68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597263A5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146599FE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18D17214" w14:textId="77777777" w:rsidR="006504E0" w:rsidRPr="000B1839" w:rsidRDefault="006504E0" w:rsidP="003431B2">
      <w:pPr>
        <w:rPr>
          <w:rFonts w:asciiTheme="minorBidi" w:hAnsiTheme="minorBidi"/>
          <w:lang w:val="en-AU"/>
        </w:rPr>
      </w:pPr>
    </w:p>
    <w:p w14:paraId="19FC02FF" w14:textId="77777777" w:rsidR="006504E0" w:rsidRDefault="006504E0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2F2491B8" w14:textId="77777777" w:rsidR="000B1839" w:rsidRDefault="000B1839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28F71E68" w14:textId="77777777" w:rsidR="000B1839" w:rsidRDefault="000B1839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2B56381A" w14:textId="77777777" w:rsidR="000B1839" w:rsidRDefault="000B1839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25B2F964" w14:textId="77777777" w:rsidR="000B1839" w:rsidRDefault="000B1839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5E1630CA" w14:textId="77777777" w:rsidR="000B1839" w:rsidRPr="000B1839" w:rsidRDefault="000B1839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p w14:paraId="645F17E5" w14:textId="77777777" w:rsidR="000B1839" w:rsidRDefault="000B1839" w:rsidP="000B1839">
      <w:pPr>
        <w:tabs>
          <w:tab w:val="left" w:pos="709"/>
          <w:tab w:val="left" w:pos="1418"/>
          <w:tab w:val="right" w:pos="9333"/>
        </w:tabs>
        <w:ind w:left="360"/>
        <w:rPr>
          <w:rFonts w:asciiTheme="minorBidi" w:hAnsiTheme="minorBidi"/>
          <w:lang w:val="en-AU"/>
        </w:rPr>
      </w:pPr>
    </w:p>
    <w:p w14:paraId="70F0CAAA" w14:textId="150F8E50" w:rsidR="006504E0" w:rsidRPr="00FA4DFB" w:rsidRDefault="000B1839" w:rsidP="003431B2">
      <w:pPr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lastRenderedPageBreak/>
        <w:t>Question 13 (c)</w:t>
      </w:r>
    </w:p>
    <w:p w14:paraId="609BDBE2" w14:textId="77777777" w:rsidR="006504E0" w:rsidRPr="00FA4DFB" w:rsidRDefault="006504E0" w:rsidP="003431B2">
      <w:pPr>
        <w:rPr>
          <w:rFonts w:asciiTheme="minorBidi" w:hAnsiTheme="minorBidi"/>
          <w:lang w:val="en-AU"/>
        </w:rPr>
      </w:pPr>
    </w:p>
    <w:p w14:paraId="7486E38B" w14:textId="77777777" w:rsidR="004F1C91" w:rsidRPr="00FA4DFB" w:rsidRDefault="004F1C91" w:rsidP="006504E0">
      <w:pPr>
        <w:tabs>
          <w:tab w:val="left" w:pos="709"/>
          <w:tab w:val="left" w:pos="1418"/>
          <w:tab w:val="right" w:pos="9333"/>
        </w:tabs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4F1C91" w:rsidRPr="00FA4DFB" w14:paraId="5C21A61C" w14:textId="77777777" w:rsidTr="003D3828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0DED7" w14:textId="77777777" w:rsidR="004F1C91" w:rsidRPr="00FA4DFB" w:rsidRDefault="004F1C91" w:rsidP="003D3828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FA4DFB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4F1C91" w:rsidRPr="00FA4DFB" w14:paraId="5E0E5311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E6F5E" w14:textId="2CA526D1" w:rsidR="004F1C91" w:rsidRPr="00FA4DFB" w:rsidRDefault="004F1C91" w:rsidP="004F1C91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</w:p>
          <w:p w14:paraId="3B183036" w14:textId="0F9A2520" w:rsidR="004F1C91" w:rsidRPr="00FA4DFB" w:rsidRDefault="006504E0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Recall that </w:t>
            </w:r>
            <w:r w:rsidR="0007422F" w:rsidRPr="00FA4DFB">
              <w:rPr>
                <w:rFonts w:asciiTheme="minorBidi" w:hAnsiTheme="minorBidi"/>
                <w:position w:val="-14"/>
                <w:lang w:val="en-AU"/>
              </w:rPr>
              <w:object w:dxaOrig="720" w:dyaOrig="400" w14:anchorId="5126F604">
                <v:shape id="_x0000_i1088" type="#_x0000_t75" style="width:36pt;height:20.25pt" o:ole="">
                  <v:imagedata r:id="rId147" o:title=""/>
                </v:shape>
                <o:OLEObject Type="Embed" ProgID="Equation.DSMT4" ShapeID="_x0000_i1088" DrawAspect="Content" ObjectID="_1561803937" r:id="rId148"/>
              </w:object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if </w:t>
            </w:r>
            <w:r w:rsidR="0007422F" w:rsidRPr="00FA4DFB">
              <w:rPr>
                <w:rFonts w:asciiTheme="minorBidi" w:hAnsiTheme="minorBidi"/>
                <w:position w:val="-6"/>
                <w:lang w:val="en-AU"/>
              </w:rPr>
              <w:object w:dxaOrig="600" w:dyaOrig="279" w14:anchorId="4DEA1B2A">
                <v:shape id="_x0000_i1089" type="#_x0000_t75" style="width:30pt;height:14.25pt" o:ole="">
                  <v:imagedata r:id="rId149" o:title=""/>
                </v:shape>
                <o:OLEObject Type="Embed" ProgID="Equation.DSMT4" ShapeID="_x0000_i1089" DrawAspect="Content" ObjectID="_1561803938" r:id="rId150"/>
              </w:object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and that </w:t>
            </w:r>
            <w:r w:rsidR="0007422F" w:rsidRPr="00FA4DFB">
              <w:rPr>
                <w:rFonts w:asciiTheme="minorBidi" w:hAnsiTheme="minorBidi"/>
                <w:position w:val="-14"/>
                <w:lang w:val="en-AU"/>
              </w:rPr>
              <w:object w:dxaOrig="859" w:dyaOrig="400" w14:anchorId="7BD654B3">
                <v:shape id="_x0000_i1090" type="#_x0000_t75" style="width:42.75pt;height:20.25pt" o:ole="">
                  <v:imagedata r:id="rId151" o:title=""/>
                </v:shape>
                <o:OLEObject Type="Embed" ProgID="Equation.DSMT4" ShapeID="_x0000_i1090" DrawAspect="Content" ObjectID="_1561803939" r:id="rId152"/>
              </w:object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for </w:t>
            </w:r>
            <w:r w:rsidR="0007422F" w:rsidRPr="00FA4DFB">
              <w:rPr>
                <w:rFonts w:asciiTheme="minorBidi" w:hAnsiTheme="minorBidi"/>
                <w:position w:val="-10"/>
                <w:lang w:val="en-AU"/>
              </w:rPr>
              <w:object w:dxaOrig="700" w:dyaOrig="320" w14:anchorId="3C41310A">
                <v:shape id="_x0000_i1091" type="#_x0000_t75" style="width:35.25pt;height:15.75pt" o:ole="">
                  <v:imagedata r:id="rId153" o:title=""/>
                </v:shape>
                <o:OLEObject Type="Embed" ProgID="Equation.DSMT4" ShapeID="_x0000_i1091" DrawAspect="Content" ObjectID="_1561803940" r:id="rId154"/>
              </w:object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30FA0E7D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40AAF86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>Then</w:t>
            </w:r>
          </w:p>
          <w:p w14:paraId="28FC608D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1EA6F69" w14:textId="77A0AEB6" w:rsidR="0007422F" w:rsidRPr="00FA4DFB" w:rsidRDefault="0007422F" w:rsidP="0007422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Case 1: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940" w:dyaOrig="279" w14:anchorId="354744CB">
                <v:shape id="_x0000_i1092" type="#_x0000_t75" style="width:47.25pt;height:14.25pt" o:ole="">
                  <v:imagedata r:id="rId155" o:title=""/>
                </v:shape>
                <o:OLEObject Type="Embed" ProgID="Equation.DSMT4" ShapeID="_x0000_i1092" DrawAspect="Content" ObjectID="_1561803941" r:id="rId156"/>
              </w:object>
            </w:r>
          </w:p>
          <w:p w14:paraId="4914D997" w14:textId="4829AA51" w:rsidR="0007422F" w:rsidRPr="00FA4DFB" w:rsidRDefault="006744D2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position w:val="-14"/>
                <w:lang w:val="en-AU"/>
              </w:rPr>
              <w:object w:dxaOrig="5560" w:dyaOrig="400" w14:anchorId="69833CC5">
                <v:shape id="_x0000_i1171" type="#_x0000_t75" style="width:277.5pt;height:20.25pt" o:ole="">
                  <v:imagedata r:id="rId157" o:title=""/>
                </v:shape>
                <o:OLEObject Type="Embed" ProgID="Equation.DSMT4" ShapeID="_x0000_i1171" DrawAspect="Content" ObjectID="_1561803942" r:id="rId158"/>
              </w:object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6A2802EA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C04C931" w14:textId="56E57F64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Case 2: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1280" w:dyaOrig="279" w14:anchorId="3BA624A3">
                <v:shape id="_x0000_i1093" type="#_x0000_t75" style="width:63.75pt;height:14.25pt" o:ole="">
                  <v:imagedata r:id="rId159" o:title=""/>
                </v:shape>
                <o:OLEObject Type="Embed" ProgID="Equation.DSMT4" ShapeID="_x0000_i1093" DrawAspect="Content" ObjectID="_1561803943" r:id="rId160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0157A7BE" w14:textId="763FC289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position w:val="-24"/>
                <w:lang w:val="en-AU"/>
              </w:rPr>
              <w:object w:dxaOrig="5020" w:dyaOrig="620" w14:anchorId="1ACAE0A5">
                <v:shape id="_x0000_i1094" type="#_x0000_t75" style="width:251.25pt;height:30.75pt" o:ole="">
                  <v:imagedata r:id="rId161" o:title=""/>
                </v:shape>
                <o:OLEObject Type="Embed" ProgID="Equation.DSMT4" ShapeID="_x0000_i1094" DrawAspect="Content" ObjectID="_1561803944" r:id="rId162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14862F51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AD1EEEB" w14:textId="5D8EFCE6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Case 3: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540" w:dyaOrig="279" w14:anchorId="211B74FF">
                <v:shape id="_x0000_i1095" type="#_x0000_t75" style="width:27pt;height:14.25pt" o:ole="">
                  <v:imagedata r:id="rId163" o:title=""/>
                </v:shape>
                <o:OLEObject Type="Embed" ProgID="Equation.DSMT4" ShapeID="_x0000_i1095" DrawAspect="Content" ObjectID="_1561803945" r:id="rId164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0E70B186" w14:textId="540BEB36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position w:val="-14"/>
                <w:lang w:val="en-AU"/>
              </w:rPr>
              <w:object w:dxaOrig="5140" w:dyaOrig="400" w14:anchorId="14572B1D">
                <v:shape id="_x0000_i1096" type="#_x0000_t75" style="width:257.25pt;height:20.25pt" o:ole="">
                  <v:imagedata r:id="rId165" o:title=""/>
                </v:shape>
                <o:OLEObject Type="Embed" ProgID="Equation.DSMT4" ShapeID="_x0000_i1096" DrawAspect="Content" ObjectID="_1561803946" r:id="rId166"/>
              </w:object>
            </w:r>
            <w:r w:rsidRPr="00FA4DFB">
              <w:rPr>
                <w:rFonts w:asciiTheme="minorBidi" w:hAnsiTheme="minorBidi"/>
                <w:lang w:val="en-AU"/>
              </w:rPr>
              <w:t>.</w:t>
            </w:r>
          </w:p>
          <w:p w14:paraId="684B5267" w14:textId="791428E3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But this is a contradiction as it has been assumed that </w:t>
            </w:r>
            <w:r w:rsidRPr="00FA4DFB">
              <w:rPr>
                <w:rFonts w:asciiTheme="minorBidi" w:hAnsiTheme="minorBidi"/>
                <w:position w:val="-6"/>
                <w:lang w:val="en-AU"/>
              </w:rPr>
              <w:object w:dxaOrig="540" w:dyaOrig="279" w14:anchorId="58B05B28">
                <v:shape id="_x0000_i1097" type="#_x0000_t75" style="width:27pt;height:14.25pt" o:ole="">
                  <v:imagedata r:id="rId167" o:title=""/>
                </v:shape>
                <o:OLEObject Type="Embed" ProgID="Equation.DSMT4" ShapeID="_x0000_i1097" DrawAspect="Content" ObjectID="_1561803947" r:id="rId168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3D097D9E" w14:textId="77777777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024F8B5" w14:textId="388609B9" w:rsidR="0007422F" w:rsidRPr="00FA4DFB" w:rsidRDefault="0007422F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t xml:space="preserve">Hence the solutions of the equation are </w:t>
            </w:r>
            <w:r w:rsidR="006744D2" w:rsidRPr="00FA4DFB">
              <w:rPr>
                <w:rFonts w:asciiTheme="minorBidi" w:hAnsiTheme="minorBidi"/>
                <w:position w:val="-24"/>
                <w:lang w:val="en-AU"/>
              </w:rPr>
              <w:object w:dxaOrig="1080" w:dyaOrig="620" w14:anchorId="4B94B1E8">
                <v:shape id="_x0000_i1172" type="#_x0000_t75" style="width:54pt;height:30.75pt" o:ole="">
                  <v:imagedata r:id="rId169" o:title=""/>
                </v:shape>
                <o:OLEObject Type="Embed" ProgID="Equation.DSMT4" ShapeID="_x0000_i1172" DrawAspect="Content" ObjectID="_1561803948" r:id="rId170"/>
              </w:objec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</w:p>
          <w:p w14:paraId="033331E8" w14:textId="783241EE" w:rsidR="006504E0" w:rsidRPr="00FA4DFB" w:rsidRDefault="006504E0" w:rsidP="003D382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4F1C91" w:rsidRPr="00FA4DFB" w14:paraId="1512DB51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959F73" w14:textId="77777777" w:rsidR="004F1C91" w:rsidRPr="00FA4DFB" w:rsidRDefault="004F1C91" w:rsidP="003D382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FA4DFB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4F1C91" w:rsidRPr="00FA4DFB" w14:paraId="0B3D02FB" w14:textId="77777777" w:rsidTr="003D3828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60EA3" w14:textId="36B098B4" w:rsidR="0007422F" w:rsidRPr="00FA4DFB" w:rsidRDefault="004F1C91" w:rsidP="0007422F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07422F"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183797" w:rsidRPr="00FA4DFB">
              <w:rPr>
                <w:rFonts w:asciiTheme="minorBidi" w:hAnsiTheme="minorBidi"/>
                <w:lang w:val="en-AU"/>
              </w:rPr>
              <w:t xml:space="preserve">Draws correct conclusion from </w:t>
            </w:r>
            <w:r w:rsidR="0007422F" w:rsidRPr="00FA4DFB">
              <w:rPr>
                <w:rFonts w:asciiTheme="minorBidi" w:hAnsiTheme="minorBidi"/>
                <w:lang w:val="en-AU"/>
              </w:rPr>
              <w:t>case 1</w:t>
            </w:r>
          </w:p>
          <w:p w14:paraId="0F74726B" w14:textId="144A07A8" w:rsidR="004F1C91" w:rsidRPr="00FA4DFB" w:rsidRDefault="0007422F" w:rsidP="0007422F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183797" w:rsidRPr="00FA4DFB">
              <w:rPr>
                <w:rFonts w:asciiTheme="minorBidi" w:hAnsiTheme="minorBidi"/>
                <w:lang w:val="en-AU"/>
              </w:rPr>
              <w:t>Solves equation in case 2</w:t>
            </w:r>
          </w:p>
          <w:p w14:paraId="7031CB74" w14:textId="771463A3" w:rsidR="0007422F" w:rsidRPr="00FA4DFB" w:rsidRDefault="0007422F" w:rsidP="0007422F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183797" w:rsidRPr="00FA4DFB">
              <w:rPr>
                <w:rFonts w:asciiTheme="minorBidi" w:hAnsiTheme="minorBidi"/>
                <w:lang w:val="en-AU"/>
              </w:rPr>
              <w:t>Solves equation in case 3</w:t>
            </w:r>
          </w:p>
          <w:p w14:paraId="6A30293C" w14:textId="132D1693" w:rsidR="0007422F" w:rsidRPr="00FA4DFB" w:rsidRDefault="0007422F" w:rsidP="00183797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 w:rsidR="00183797" w:rsidRPr="00FA4DFB">
              <w:rPr>
                <w:rFonts w:asciiTheme="minorBidi" w:hAnsiTheme="minorBidi"/>
                <w:lang w:val="en-AU"/>
              </w:rPr>
              <w:t xml:space="preserve">Recognises that the apparent solution in case 3 contradicts the assumed range </w:t>
            </w:r>
          </w:p>
          <w:p w14:paraId="61BC2DFC" w14:textId="31B4FF26" w:rsidR="004F1C91" w:rsidRPr="00FA4DFB" w:rsidRDefault="004F1C91" w:rsidP="00183797">
            <w:pPr>
              <w:widowControl/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FA4DFB">
              <w:rPr>
                <w:rFonts w:asciiTheme="minorBidi" w:hAnsiTheme="minorBidi"/>
                <w:lang w:val="en-AU"/>
              </w:rPr>
              <w:sym w:font="Wingdings 2" w:char="F050"/>
            </w:r>
            <w:r w:rsidR="00183797" w:rsidRPr="00FA4DFB">
              <w:rPr>
                <w:rFonts w:asciiTheme="minorBidi" w:hAnsiTheme="minorBidi"/>
                <w:lang w:val="en-AU"/>
              </w:rPr>
              <w:t xml:space="preserve"> Synthesises results from the three cases to deduce the correct solution of the problem</w:t>
            </w:r>
          </w:p>
        </w:tc>
      </w:tr>
    </w:tbl>
    <w:p w14:paraId="6C1C1220" w14:textId="49D7A593" w:rsidR="00586B70" w:rsidRPr="00FA4DFB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70F7D516" w14:textId="53666124" w:rsidR="003F6B47" w:rsidRPr="00FA4DFB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19A98403" w14:textId="4A2F1517" w:rsidR="003F6B47" w:rsidRPr="00FA4DFB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0B48E269" w14:textId="1A256349" w:rsidR="003F6B47" w:rsidRPr="00FA4DFB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275E9A9F" w14:textId="25BC14A8" w:rsidR="003F6B47" w:rsidRPr="00FA4DFB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3B713391" w14:textId="77777777" w:rsidR="003F6B47" w:rsidRPr="00FA4DFB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5581BB2C" w14:textId="3554C56D" w:rsidR="00586B70" w:rsidRPr="00FA4DFB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Theme="minorBidi" w:hAnsiTheme="minorBidi"/>
          <w:lang w:val="en-AU"/>
        </w:rPr>
      </w:pPr>
    </w:p>
    <w:p w14:paraId="173C048A" w14:textId="77777777" w:rsidR="004F1C91" w:rsidRPr="004F1C91" w:rsidRDefault="004F1C91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 w:rsidRPr="004F1C91">
        <w:rPr>
          <w:rFonts w:cs="Arial"/>
          <w:b/>
          <w:bCs/>
          <w:lang w:val="en-AU"/>
        </w:rPr>
        <w:br w:type="page"/>
      </w:r>
    </w:p>
    <w:p w14:paraId="19FED8BD" w14:textId="390079D1" w:rsidR="00C868A6" w:rsidRPr="00BE59D4" w:rsidRDefault="00C868A6" w:rsidP="00C868A6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>
        <w:rPr>
          <w:rFonts w:ascii="Arial" w:hAnsi="Arial" w:cs="Arial"/>
          <w:b/>
          <w:bCs/>
          <w:lang w:val="en-AU"/>
        </w:rPr>
        <w:lastRenderedPageBreak/>
        <w:t xml:space="preserve">Question </w:t>
      </w:r>
      <w:r w:rsidR="00FF75A9">
        <w:rPr>
          <w:rFonts w:ascii="Arial" w:hAnsi="Arial" w:cs="Arial"/>
          <w:b/>
          <w:bCs/>
          <w:lang w:val="en-AU"/>
        </w:rPr>
        <w:t>14</w:t>
      </w:r>
      <w:r>
        <w:rPr>
          <w:rFonts w:ascii="Arial" w:hAnsi="Arial" w:cs="Arial"/>
          <w:b/>
          <w:bCs/>
          <w:lang w:val="en-AU"/>
        </w:rPr>
        <w:t>(a</w:t>
      </w:r>
      <w:r w:rsidRPr="00BE59D4">
        <w:rPr>
          <w:rFonts w:ascii="Arial" w:hAnsi="Arial" w:cs="Arial"/>
          <w:b/>
          <w:bCs/>
          <w:lang w:val="en-AU"/>
        </w:rPr>
        <w:t>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C868A6" w:rsidRPr="00BE59D4" w14:paraId="4AA885A1" w14:textId="77777777" w:rsidTr="0036113E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D9A62" w14:textId="77777777" w:rsidR="00C868A6" w:rsidRPr="00BE59D4" w:rsidRDefault="00C868A6" w:rsidP="0036113E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BE59D4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C868A6" w:rsidRPr="00BE59D4" w14:paraId="3AF726BA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B5E22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 w:rsidRPr="00F93FD1">
              <w:rPr>
                <w:rFonts w:ascii="Arial" w:hAnsi="Arial" w:cs="Arial"/>
                <w:position w:val="-128"/>
                <w:lang w:val="en-AU"/>
              </w:rPr>
              <w:object w:dxaOrig="5679" w:dyaOrig="2680" w14:anchorId="50B80FC3">
                <v:shape id="_x0000_i1098" type="#_x0000_t75" style="width:284.25pt;height:134.25pt" o:ole="">
                  <v:imagedata r:id="rId171" o:title=""/>
                </v:shape>
                <o:OLEObject Type="Embed" ProgID="Equation.DSMT4" ShapeID="_x0000_i1098" DrawAspect="Content" ObjectID="_1561803949" r:id="rId172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eastAsiaTheme="minorEastAsia" w:hAnsi="Arial" w:cs="Arial"/>
                <w:lang w:val="en-AU"/>
              </w:rPr>
              <w:object w:dxaOrig="5957" w:dyaOrig="3739" w14:anchorId="40418AB3">
                <v:shape id="_x0000_i1099" type="#_x0000_t75" style="width:155.25pt;height:97.5pt" o:ole="">
                  <v:imagedata r:id="rId173" o:title=""/>
                </v:shape>
                <o:OLEObject Type="Embed" ProgID="FXDraw.Graphic" ShapeID="_x0000_i1099" DrawAspect="Content" ObjectID="_1561803950" r:id="rId174"/>
              </w:object>
            </w:r>
          </w:p>
        </w:tc>
      </w:tr>
      <w:tr w:rsidR="00C868A6" w:rsidRPr="00BE59D4" w14:paraId="219DF723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58862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C868A6" w:rsidRPr="00BE59D4" w14:paraId="14CAD300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EC3E5" w14:textId="77777777" w:rsidR="00C868A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BE59D4">
              <w:rPr>
                <w:rFonts w:ascii="Arial" w:hAnsi="Arial" w:cs="Arial"/>
                <w:lang w:val="en-AU"/>
              </w:rPr>
              <w:sym w:font="Wingdings 2" w:char="F050"/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uses the dot product and expands </w:t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 w:rsidRPr="00F93FD1">
              <w:rPr>
                <w:position w:val="-14"/>
              </w:rPr>
              <w:object w:dxaOrig="1500" w:dyaOrig="400" w14:anchorId="2D72CD38">
                <v:shape id="_x0000_i1100" type="#_x0000_t75" style="width:75pt;height:20.25pt" o:ole="">
                  <v:imagedata r:id="rId175" o:title=""/>
                </v:shape>
                <o:OLEObject Type="Embed" ProgID="Equation.DSMT4" ShapeID="_x0000_i1100" DrawAspect="Content" ObjectID="_1561803951" r:id="rId176"/>
              </w:object>
            </w:r>
            <w:r>
              <w:t>correctly</w:t>
            </w:r>
          </w:p>
          <w:p w14:paraId="6B4DFB49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sym w:font="Wingdings 2" w:char="F050"/>
            </w:r>
            <w:r>
              <w:rPr>
                <w:rFonts w:ascii="Arial" w:hAnsi="Arial" w:cs="Arial"/>
                <w:lang w:val="en-AU"/>
              </w:rPr>
              <w:t xml:space="preserve"> uses </w:t>
            </w:r>
            <w:r w:rsidRPr="00F93FD1">
              <w:rPr>
                <w:position w:val="-6"/>
              </w:rPr>
              <w:object w:dxaOrig="920" w:dyaOrig="279" w14:anchorId="2837AF2B">
                <v:shape id="_x0000_i1101" type="#_x0000_t75" style="width:45.75pt;height:14.25pt" o:ole="">
                  <v:imagedata r:id="rId177" o:title=""/>
                </v:shape>
                <o:OLEObject Type="Embed" ProgID="Equation.DSMT4" ShapeID="_x0000_i1101" DrawAspect="Content" ObjectID="_1561803952" r:id="rId178"/>
              </w:object>
            </w:r>
            <w:r>
              <w:t xml:space="preserve">and </w:t>
            </w:r>
            <w:r>
              <w:rPr>
                <w:rFonts w:ascii="Arial" w:hAnsi="Arial" w:cs="Arial"/>
                <w:lang w:val="en-AU"/>
              </w:rPr>
              <w:t>states why it is zero</w:t>
            </w:r>
          </w:p>
          <w:p w14:paraId="29AE0A38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lang w:val="en-AU"/>
              </w:rPr>
              <w:sym w:font="Wingdings 2" w:char="F050"/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>deduces the correct result</w:t>
            </w:r>
          </w:p>
        </w:tc>
      </w:tr>
    </w:tbl>
    <w:p w14:paraId="440D5382" w14:textId="77777777" w:rsidR="00C868A6" w:rsidRPr="0080106D" w:rsidRDefault="00C868A6" w:rsidP="00C868A6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sz w:val="10"/>
          <w:szCs w:val="10"/>
          <w:lang w:val="en-AU"/>
        </w:rPr>
      </w:pPr>
    </w:p>
    <w:p w14:paraId="4E497805" w14:textId="6E6DDC98" w:rsidR="00C868A6" w:rsidRPr="00BE59D4" w:rsidRDefault="00FF75A9" w:rsidP="00C868A6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>
        <w:rPr>
          <w:rFonts w:ascii="Arial" w:hAnsi="Arial" w:cs="Arial"/>
          <w:b/>
          <w:bCs/>
          <w:lang w:val="en-AU"/>
        </w:rPr>
        <w:t>Question 14(b</w:t>
      </w:r>
      <w:r w:rsidR="00C868A6" w:rsidRPr="00BE59D4">
        <w:rPr>
          <w:rFonts w:ascii="Arial" w:hAnsi="Arial" w:cs="Arial"/>
          <w:b/>
          <w:bCs/>
          <w:lang w:val="en-AU"/>
        </w:rPr>
        <w:t>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C868A6" w:rsidRPr="00BE59D4" w14:paraId="30F42D20" w14:textId="77777777" w:rsidTr="0036113E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E30D4" w14:textId="77777777" w:rsidR="00C868A6" w:rsidRPr="00BE59D4" w:rsidRDefault="00C868A6" w:rsidP="0036113E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BE59D4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C868A6" w:rsidRPr="00BE59D4" w14:paraId="1BC299B0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4050F" w14:textId="77777777" w:rsidR="00C868A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eastAsiaTheme="minorEastAsia" w:hAnsi="Arial" w:cs="Arial"/>
                <w:lang w:val="en-AU"/>
              </w:rPr>
            </w:pP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eastAsiaTheme="minorEastAsia" w:hAnsi="Arial" w:cs="Arial"/>
                <w:lang w:val="en-AU"/>
              </w:rPr>
              <w:object w:dxaOrig="5957" w:dyaOrig="3739" w14:anchorId="7B47C595">
                <v:shape id="_x0000_i1102" type="#_x0000_t75" style="width:135pt;height:84.75pt" o:ole="">
                  <v:imagedata r:id="rId173" o:title=""/>
                </v:shape>
                <o:OLEObject Type="Embed" ProgID="FXDraw.Graphic" ShapeID="_x0000_i1102" DrawAspect="Content" ObjectID="_1561803953" r:id="rId179"/>
              </w:object>
            </w:r>
          </w:p>
          <w:p w14:paraId="57F2E185" w14:textId="77777777" w:rsidR="00C868A6" w:rsidRPr="00BE59D4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E064C5">
              <w:rPr>
                <w:rFonts w:ascii="Arial" w:hAnsi="Arial" w:cs="Arial"/>
                <w:position w:val="-184"/>
                <w:lang w:val="en-AU"/>
              </w:rPr>
              <w:object w:dxaOrig="8059" w:dyaOrig="3700" w14:anchorId="0B73D17B">
                <v:shape id="_x0000_i1103" type="#_x0000_t75" style="width:402.75pt;height:185.25pt" o:ole="">
                  <v:imagedata r:id="rId180" o:title=""/>
                </v:shape>
                <o:OLEObject Type="Embed" ProgID="Equation.DSMT4" ShapeID="_x0000_i1103" DrawAspect="Content" ObjectID="_1561803954" r:id="rId181"/>
              </w:object>
            </w:r>
          </w:p>
        </w:tc>
      </w:tr>
      <w:tr w:rsidR="00C868A6" w:rsidRPr="00BE59D4" w14:paraId="6612F752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EBDC5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C868A6" w:rsidRPr="00BE59D4" w14:paraId="7C7CC2C3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6ECF2" w14:textId="77777777" w:rsidR="00C868A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BE59D4">
              <w:rPr>
                <w:rFonts w:ascii="Arial" w:hAnsi="Arial" w:cs="Arial"/>
                <w:lang w:val="en-AU"/>
              </w:rPr>
              <w:sym w:font="Wingdings 2" w:char="F050"/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determines </w:t>
            </w:r>
            <w:bookmarkStart w:id="0" w:name="MTBlankEqn"/>
            <w:r w:rsidRPr="0080106D">
              <w:rPr>
                <w:position w:val="-18"/>
              </w:rPr>
              <w:object w:dxaOrig="560" w:dyaOrig="520" w14:anchorId="753801F8">
                <v:shape id="_x0000_i1104" type="#_x0000_t75" style="width:27.75pt;height:26.25pt" o:ole="">
                  <v:imagedata r:id="rId182" o:title=""/>
                </v:shape>
                <o:OLEObject Type="Embed" ProgID="Equation.DSMT4" ShapeID="_x0000_i1104" DrawAspect="Content" ObjectID="_1561803955" r:id="rId183"/>
              </w:object>
            </w:r>
            <w:bookmarkEnd w:id="0"/>
            <w:r>
              <w:t xml:space="preserve">in terms of </w:t>
            </w:r>
            <w:r w:rsidRPr="00C04E67">
              <w:rPr>
                <w:rFonts w:ascii="Arial" w:eastAsiaTheme="minorEastAsia" w:hAnsi="Arial" w:cs="Arial"/>
                <w:position w:val="-10"/>
                <w:lang w:val="en-AU"/>
              </w:rPr>
              <w:object w:dxaOrig="980" w:dyaOrig="320" w14:anchorId="00B08055">
                <v:shape id="_x0000_i1105" type="#_x0000_t75" style="width:48.75pt;height:15.75pt" o:ole="">
                  <v:imagedata r:id="rId184" o:title=""/>
                </v:shape>
                <o:OLEObject Type="Embed" ProgID="Equation.DSMT4" ShapeID="_x0000_i1105" DrawAspect="Content" ObjectID="_1561803956" r:id="rId185"/>
              </w:object>
            </w:r>
            <w:r>
              <w:rPr>
                <w:rFonts w:ascii="Arial" w:eastAsiaTheme="minorEastAsia" w:hAnsi="Arial" w:cs="Arial"/>
                <w:lang w:val="en-AU"/>
              </w:rPr>
              <w:t xml:space="preserve"> </w:t>
            </w:r>
            <w:r>
              <w:t>using part (a)</w: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1EDC9F76" w14:textId="77777777" w:rsidR="00C868A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</w:pPr>
            <w:r>
              <w:rPr>
                <w:rFonts w:ascii="Arial" w:hAnsi="Arial" w:cs="Arial"/>
                <w:lang w:val="en-AU"/>
              </w:rPr>
              <w:sym w:font="Wingdings 2" w:char="F050"/>
            </w:r>
            <w:r>
              <w:rPr>
                <w:rFonts w:ascii="Arial" w:hAnsi="Arial" w:cs="Arial"/>
                <w:lang w:val="en-AU"/>
              </w:rPr>
              <w:t xml:space="preserve"> determines </w:t>
            </w:r>
            <w:r w:rsidRPr="0080106D">
              <w:rPr>
                <w:position w:val="-18"/>
              </w:rPr>
              <w:object w:dxaOrig="580" w:dyaOrig="520" w14:anchorId="0E37EC76">
                <v:shape id="_x0000_i1106" type="#_x0000_t75" style="width:29.25pt;height:26.25pt" o:ole="">
                  <v:imagedata r:id="rId186" o:title=""/>
                </v:shape>
                <o:OLEObject Type="Embed" ProgID="Equation.DSMT4" ShapeID="_x0000_i1106" DrawAspect="Content" ObjectID="_1561803957" r:id="rId187"/>
              </w:object>
            </w:r>
            <w:r>
              <w:t xml:space="preserve">and </w:t>
            </w:r>
            <w:r w:rsidRPr="0080106D">
              <w:rPr>
                <w:position w:val="-18"/>
              </w:rPr>
              <w:object w:dxaOrig="560" w:dyaOrig="520" w14:anchorId="12772B76">
                <v:shape id="_x0000_i1107" type="#_x0000_t75" style="width:27.75pt;height:26.25pt" o:ole="">
                  <v:imagedata r:id="rId188" o:title=""/>
                </v:shape>
                <o:OLEObject Type="Embed" ProgID="Equation.DSMT4" ShapeID="_x0000_i1107" DrawAspect="Content" ObjectID="_1561803958" r:id="rId189"/>
              </w:object>
            </w:r>
            <w:r>
              <w:t xml:space="preserve"> in terms of </w:t>
            </w:r>
            <w:r w:rsidRPr="00C04E67">
              <w:rPr>
                <w:rFonts w:ascii="Arial" w:eastAsiaTheme="minorEastAsia" w:hAnsi="Arial" w:cs="Arial"/>
                <w:position w:val="-10"/>
                <w:lang w:val="en-AU"/>
              </w:rPr>
              <w:object w:dxaOrig="980" w:dyaOrig="320" w14:anchorId="00CAFC84">
                <v:shape id="_x0000_i1108" type="#_x0000_t75" style="width:48.75pt;height:15.75pt" o:ole="">
                  <v:imagedata r:id="rId184" o:title=""/>
                </v:shape>
                <o:OLEObject Type="Embed" ProgID="Equation.DSMT4" ShapeID="_x0000_i1108" DrawAspect="Content" ObjectID="_1561803959" r:id="rId190"/>
              </w:object>
            </w:r>
          </w:p>
          <w:p w14:paraId="10DE3768" w14:textId="77777777" w:rsidR="00C868A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lang w:val="en-AU"/>
              </w:rPr>
              <w:sym w:font="Wingdings 2" w:char="F050"/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sums to find the result = </w:t>
            </w:r>
            <w:r w:rsidRPr="0080106D">
              <w:rPr>
                <w:position w:val="-14"/>
              </w:rPr>
              <w:object w:dxaOrig="2000" w:dyaOrig="440" w14:anchorId="0645F6FC">
                <v:shape id="_x0000_i1109" type="#_x0000_t75" style="width:99.75pt;height:21.75pt" o:ole="">
                  <v:imagedata r:id="rId191" o:title=""/>
                </v:shape>
                <o:OLEObject Type="Embed" ProgID="Equation.DSMT4" ShapeID="_x0000_i1109" DrawAspect="Content" ObjectID="_1561803960" r:id="rId192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38003EFA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sym w:font="Wingdings 2" w:char="F050"/>
            </w:r>
            <w:r>
              <w:rPr>
                <w:rFonts w:ascii="Arial" w:hAnsi="Arial" w:cs="Arial"/>
                <w:lang w:val="en-AU"/>
              </w:rPr>
              <w:t xml:space="preserve">show this equals </w:t>
            </w:r>
            <w:r w:rsidRPr="0080106D">
              <w:rPr>
                <w:position w:val="-18"/>
              </w:rPr>
              <w:object w:dxaOrig="1719" w:dyaOrig="520" w14:anchorId="4520E505">
                <v:shape id="_x0000_i1110" type="#_x0000_t75" style="width:86.25pt;height:26.25pt" o:ole="">
                  <v:imagedata r:id="rId193" o:title=""/>
                </v:shape>
                <o:OLEObject Type="Embed" ProgID="Equation.DSMT4" ShapeID="_x0000_i1110" DrawAspect="Content" ObjectID="_1561803961" r:id="rId194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</w:tc>
      </w:tr>
    </w:tbl>
    <w:p w14:paraId="5948B55D" w14:textId="77777777" w:rsidR="00C868A6" w:rsidRPr="004F1C91" w:rsidRDefault="00C868A6" w:rsidP="00C868A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55629ACF" w14:textId="6EC78C91" w:rsidR="00C868A6" w:rsidRPr="00BE59D4" w:rsidRDefault="00FF75A9" w:rsidP="00C868A6">
      <w:pPr>
        <w:tabs>
          <w:tab w:val="left" w:pos="0"/>
          <w:tab w:val="right" w:pos="9333"/>
        </w:tabs>
        <w:spacing w:line="360" w:lineRule="auto"/>
        <w:rPr>
          <w:rFonts w:ascii="Arial" w:hAnsi="Arial" w:cs="Arial"/>
          <w:b/>
          <w:bCs/>
          <w:lang w:val="en-AU"/>
        </w:rPr>
      </w:pPr>
      <w:r>
        <w:rPr>
          <w:rFonts w:ascii="Arial" w:hAnsi="Arial" w:cs="Arial"/>
          <w:b/>
          <w:bCs/>
          <w:lang w:val="en-AU"/>
        </w:rPr>
        <w:t>Question 14</w:t>
      </w:r>
      <w:r w:rsidR="00C868A6">
        <w:rPr>
          <w:rFonts w:ascii="Arial" w:hAnsi="Arial" w:cs="Arial"/>
          <w:b/>
          <w:bCs/>
          <w:lang w:val="en-AU"/>
        </w:rPr>
        <w:t>(c</w:t>
      </w:r>
      <w:r w:rsidR="00C868A6" w:rsidRPr="00BE59D4">
        <w:rPr>
          <w:rFonts w:ascii="Arial" w:hAnsi="Arial" w:cs="Arial"/>
          <w:b/>
          <w:bCs/>
          <w:lang w:val="en-AU"/>
        </w:rPr>
        <w:t>)</w:t>
      </w:r>
    </w:p>
    <w:tbl>
      <w:tblPr>
        <w:tblW w:w="932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6"/>
      </w:tblGrid>
      <w:tr w:rsidR="00C868A6" w:rsidRPr="00BE59D4" w14:paraId="3954DCE2" w14:textId="77777777" w:rsidTr="0036113E">
        <w:trPr>
          <w:trHeight w:val="47"/>
        </w:trPr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9D1DD" w14:textId="77777777" w:rsidR="00C868A6" w:rsidRPr="00BE59D4" w:rsidRDefault="00C868A6" w:rsidP="0036113E">
            <w:pPr>
              <w:tabs>
                <w:tab w:val="right" w:pos="9356"/>
              </w:tabs>
              <w:ind w:right="-41"/>
              <w:jc w:val="center"/>
              <w:rPr>
                <w:rFonts w:ascii="Arial" w:hAnsi="Arial" w:cs="Arial"/>
                <w:b/>
                <w:lang w:val="en-AU"/>
              </w:rPr>
            </w:pPr>
            <w:r w:rsidRPr="00BE59D4">
              <w:rPr>
                <w:rFonts w:ascii="Arial" w:hAnsi="Arial" w:cs="Arial"/>
                <w:b/>
                <w:lang w:val="en-AU"/>
              </w:rPr>
              <w:t>Solution</w:t>
            </w:r>
          </w:p>
        </w:tc>
      </w:tr>
      <w:tr w:rsidR="00C868A6" w:rsidRPr="00BE59D4" w14:paraId="37439307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A9C87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The sum of the squares of the diagonals of a rectangle are equal to twice the sum of the squares of any two adjacent sides of the rectangle.</w:t>
            </w:r>
          </w:p>
        </w:tc>
      </w:tr>
      <w:tr w:rsidR="00C868A6" w:rsidRPr="00BE59D4" w14:paraId="71B6B33B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C3EEC" w14:textId="77777777" w:rsidR="00C868A6" w:rsidRPr="00BE59D4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lang w:val="en-AU"/>
              </w:rPr>
            </w:pPr>
            <w:r w:rsidRPr="00BE59D4">
              <w:rPr>
                <w:rFonts w:ascii="Arial" w:hAnsi="Arial" w:cs="Arial"/>
                <w:b/>
                <w:bCs/>
                <w:lang w:val="en-AU"/>
              </w:rPr>
              <w:t>Specific behaviours</w:t>
            </w:r>
          </w:p>
        </w:tc>
      </w:tr>
      <w:tr w:rsidR="00C868A6" w:rsidRPr="00BE59D4" w14:paraId="65FCD761" w14:textId="77777777" w:rsidTr="0036113E">
        <w:tc>
          <w:tcPr>
            <w:tcW w:w="9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6D3ED" w14:textId="77777777" w:rsidR="00C868A6" w:rsidRPr="000E0286" w:rsidRDefault="00C868A6" w:rsidP="0036113E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BE59D4">
              <w:rPr>
                <w:rFonts w:ascii="Arial" w:hAnsi="Arial" w:cs="Arial"/>
                <w:lang w:val="en-AU"/>
              </w:rPr>
              <w:sym w:font="Wingdings 2" w:char="F050"/>
            </w:r>
            <w:r w:rsidRPr="00BE59D4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>states a correct interpretation of the result</w:t>
            </w:r>
          </w:p>
        </w:tc>
      </w:tr>
    </w:tbl>
    <w:p w14:paraId="2FDF8B7E" w14:textId="77777777" w:rsidR="00C868A6" w:rsidRDefault="00C868A6" w:rsidP="00C868A6">
      <w:pPr>
        <w:widowControl/>
        <w:spacing w:after="160" w:line="259" w:lineRule="auto"/>
      </w:pPr>
    </w:p>
    <w:p w14:paraId="4C3A70AC" w14:textId="77777777" w:rsidR="00C868A6" w:rsidRDefault="00C868A6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FDE4292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6CACB853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39282776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47EB581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C05F553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2BA1345D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6262AB00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E470952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63D8554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130A8C8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2C7BC26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389E031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B6A6355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B71A22D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1675A35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24FC967F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92647B4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C997565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6397597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2560E9CA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1F5AC3F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8DDB9C4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D2C559E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8DD57D3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E7F3A27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1E6D7CA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FF13042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2D51F95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529552B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DB53BBF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CC1F92A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8806D85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1F62FB4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1C90E290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D505D70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0F1D9B8F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DE578D0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6758C8C8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541B9F5C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2BD6C2E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7EBFFCB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33C0FBD8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4C4624F3" w14:textId="77777777" w:rsidR="00FF75A9" w:rsidRPr="00C868A6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14:paraId="79016440" w14:textId="77777777" w:rsidR="00C868A6" w:rsidRDefault="00C868A6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456FEF6C" w14:textId="77777777" w:rsidR="00C868A6" w:rsidRDefault="00C868A6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79095A15" w14:textId="296AD0C6" w:rsidR="00FF75A9" w:rsidRPr="002C11D9" w:rsidRDefault="00FF75A9" w:rsidP="00FF75A9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15</w:t>
      </w:r>
      <w:r w:rsidR="009B70FC">
        <w:rPr>
          <w:rFonts w:cs="Arial"/>
          <w:b/>
          <w:bCs/>
          <w:lang w:val="en-AU"/>
        </w:rPr>
        <w:t xml:space="preserve"> </w:t>
      </w:r>
      <w:r>
        <w:rPr>
          <w:rFonts w:cs="Arial"/>
          <w:b/>
          <w:bCs/>
          <w:lang w:val="en-AU"/>
        </w:rPr>
        <w:t>(a)</w:t>
      </w:r>
    </w:p>
    <w:p w14:paraId="76D1CCF7" w14:textId="77777777" w:rsidR="00FF75A9" w:rsidRPr="00DB40C2" w:rsidRDefault="00FF75A9" w:rsidP="00FF75A9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040692B5" w14:textId="77777777" w:rsidR="00FF75A9" w:rsidRDefault="00FF75A9" w:rsidP="00FF75A9">
      <w:pPr>
        <w:pStyle w:val="ListParagraph"/>
        <w:tabs>
          <w:tab w:val="right" w:pos="9333"/>
        </w:tabs>
        <w:ind w:left="709"/>
        <w:rPr>
          <w:rFonts w:ascii="Arial" w:eastAsia="Times New Roman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F75A9" w:rsidRPr="004F1C91" w14:paraId="520E7AE6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6D823" w14:textId="77777777" w:rsidR="00FF75A9" w:rsidRPr="004F1C91" w:rsidRDefault="00FF75A9" w:rsidP="0036113E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4F1C91">
              <w:rPr>
                <w:b/>
                <w:lang w:val="en-AU"/>
              </w:rPr>
              <w:t>Solution</w:t>
            </w:r>
          </w:p>
        </w:tc>
      </w:tr>
      <w:tr w:rsidR="00FF75A9" w:rsidRPr="009B70FC" w14:paraId="278E52FD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DAEA3" w14:textId="1E344C25" w:rsidR="00FF75A9" w:rsidRPr="009B70FC" w:rsidRDefault="00FF75A9" w:rsidP="009B70F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>We want</w:t>
            </w:r>
            <w:r w:rsidR="008F13C0" w:rsidRPr="009B70FC">
              <w:rPr>
                <w:rFonts w:asciiTheme="minorBidi" w:hAnsiTheme="minorBidi"/>
                <w:position w:val="-28"/>
                <w:lang w:val="en-AU"/>
              </w:rPr>
              <w:object w:dxaOrig="1660" w:dyaOrig="660" w14:anchorId="3CE5670C">
                <v:shape id="_x0000_i1111" type="#_x0000_t75" style="width:83.25pt;height:33pt" o:ole="">
                  <v:imagedata r:id="rId195" o:title=""/>
                </v:shape>
                <o:OLEObject Type="Embed" ProgID="Equation.DSMT4" ShapeID="_x0000_i1111" DrawAspect="Content" ObjectID="_1561803962" r:id="rId196"/>
              </w:object>
            </w:r>
            <w:r w:rsidRPr="009B70FC">
              <w:rPr>
                <w:rFonts w:asciiTheme="minorBidi" w:hAnsiTheme="minorBidi"/>
                <w:lang w:val="en-AU"/>
              </w:rPr>
              <w:t xml:space="preserve">   i.e.</w:t>
            </w:r>
            <w:r w:rsidR="008F13C0" w:rsidRPr="009B70FC">
              <w:rPr>
                <w:rFonts w:asciiTheme="minorBidi" w:hAnsiTheme="minorBidi"/>
                <w:position w:val="-24"/>
                <w:lang w:val="en-AU"/>
              </w:rPr>
              <w:object w:dxaOrig="3460" w:dyaOrig="620" w14:anchorId="73A6BF07">
                <v:shape id="_x0000_i1112" type="#_x0000_t75" style="width:172.5pt;height:30.75pt" o:ole="">
                  <v:imagedata r:id="rId197" o:title=""/>
                </v:shape>
                <o:OLEObject Type="Embed" ProgID="Equation.DSMT4" ShapeID="_x0000_i1112" DrawAspect="Content" ObjectID="_1561803963" r:id="rId198"/>
              </w:object>
            </w:r>
            <w:r w:rsidR="009B70FC" w:rsidRPr="009B70FC">
              <w:rPr>
                <w:rFonts w:asciiTheme="minorBidi" w:hAnsiTheme="minorBidi"/>
                <w:lang w:val="en-AU"/>
              </w:rPr>
              <w:t xml:space="preserve"> </w:t>
            </w:r>
          </w:p>
          <w:p w14:paraId="654873C6" w14:textId="5CECC647" w:rsidR="00FF75A9" w:rsidRPr="009B70FC" w:rsidRDefault="009B70FC" w:rsidP="009B70F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 xml:space="preserve">Therefore </w:t>
            </w:r>
            <w:r w:rsidR="003A1C7D" w:rsidRPr="009B70FC">
              <w:rPr>
                <w:rFonts w:asciiTheme="minorBidi" w:hAnsiTheme="minorBidi"/>
                <w:position w:val="-10"/>
                <w:lang w:val="en-AU"/>
              </w:rPr>
              <w:object w:dxaOrig="1900" w:dyaOrig="360" w14:anchorId="519393B2">
                <v:shape id="_x0000_i1113" type="#_x0000_t75" style="width:95.25pt;height:18pt" o:ole="">
                  <v:imagedata r:id="rId199" o:title=""/>
                </v:shape>
                <o:OLEObject Type="Embed" ProgID="Equation.DSMT4" ShapeID="_x0000_i1113" DrawAspect="Content" ObjectID="_1561803964" r:id="rId200"/>
              </w:object>
            </w:r>
            <w:r w:rsidRPr="009B70FC">
              <w:rPr>
                <w:rFonts w:asciiTheme="minorBidi" w:hAnsiTheme="minorBidi"/>
                <w:lang w:val="en-AU"/>
              </w:rPr>
              <w:t xml:space="preserve">  and s</w:t>
            </w:r>
            <w:r w:rsidR="003A1C7D">
              <w:rPr>
                <w:rFonts w:asciiTheme="minorBidi" w:hAnsiTheme="minorBidi"/>
                <w:lang w:val="en-AU"/>
              </w:rPr>
              <w:t>o we need to test at least 48</w:t>
            </w:r>
            <w:r w:rsidR="00FF75A9" w:rsidRPr="009B70FC">
              <w:rPr>
                <w:rFonts w:asciiTheme="minorBidi" w:hAnsiTheme="minorBidi"/>
                <w:lang w:val="en-AU"/>
              </w:rPr>
              <w:t xml:space="preserve"> tyres.</w:t>
            </w:r>
          </w:p>
        </w:tc>
      </w:tr>
      <w:tr w:rsidR="00FF75A9" w:rsidRPr="009B70FC" w14:paraId="540B9979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28882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9B70FC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F75A9" w:rsidRPr="009B70FC" w14:paraId="2887649F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BA447" w14:textId="6975C896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obtains</w:t>
            </w:r>
            <w:r w:rsidR="009B70FC" w:rsidRPr="009B70FC">
              <w:rPr>
                <w:rFonts w:asciiTheme="minorBidi" w:hAnsiTheme="minorBidi"/>
                <w:lang w:val="en-AU"/>
              </w:rPr>
              <w:t xml:space="preserve"> correct</w:t>
            </w:r>
            <w:r w:rsidRPr="009B70FC">
              <w:rPr>
                <w:rFonts w:asciiTheme="minorBidi" w:hAnsiTheme="minorBidi"/>
                <w:lang w:val="en-AU"/>
              </w:rPr>
              <w:t xml:space="preserve"> </w:t>
            </w:r>
            <w:r w:rsidR="009B70FC" w:rsidRPr="009B70FC">
              <w:rPr>
                <w:rFonts w:asciiTheme="minorBidi" w:hAnsiTheme="minorBidi"/>
                <w:lang w:val="en-AU"/>
              </w:rPr>
              <w:t>inequality</w:t>
            </w:r>
          </w:p>
          <w:p w14:paraId="45AA1228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solves for  </w:t>
            </w:r>
            <w:r w:rsidRPr="009B70FC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02" w:dyaOrig="207" w14:anchorId="728304F9">
                <v:shape id="_x0000_i1114" type="#_x0000_t75" style="width:10.5pt;height:10.5pt" o:ole="">
                  <v:imagedata r:id="rId201" o:title=""/>
                </v:shape>
                <o:OLEObject Type="Embed" ProgID="FXEquation.Equation" ShapeID="_x0000_i1114" DrawAspect="Content" ObjectID="_1561803965" r:id="rId202"/>
              </w:object>
            </w:r>
            <w:r w:rsidRPr="009B70FC">
              <w:rPr>
                <w:rFonts w:asciiTheme="minorBidi" w:hAnsiTheme="minorBidi"/>
                <w:lang w:val="en-AU"/>
              </w:rPr>
              <w:t xml:space="preserve"> correctly</w:t>
            </w:r>
          </w:p>
        </w:tc>
      </w:tr>
    </w:tbl>
    <w:p w14:paraId="6D2BE44D" w14:textId="77777777" w:rsidR="00FF75A9" w:rsidRPr="009B70FC" w:rsidRDefault="00FF75A9" w:rsidP="00FF75A9">
      <w:pPr>
        <w:pStyle w:val="ListParagraph"/>
        <w:tabs>
          <w:tab w:val="right" w:pos="9333"/>
        </w:tabs>
        <w:ind w:left="709"/>
        <w:rPr>
          <w:rFonts w:asciiTheme="minorBidi" w:eastAsia="Times New Roman" w:hAnsiTheme="minorBidi"/>
          <w:lang w:val="en-AU"/>
        </w:rPr>
      </w:pPr>
    </w:p>
    <w:p w14:paraId="47E2552F" w14:textId="6E7569DA" w:rsidR="00FF75A9" w:rsidRPr="009B70FC" w:rsidRDefault="009B70FC" w:rsidP="009B70FC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 w:rsidRPr="009B70FC">
        <w:rPr>
          <w:rFonts w:asciiTheme="minorBidi" w:hAnsiTheme="minorBidi"/>
          <w:b/>
          <w:bCs/>
          <w:lang w:val="en-AU"/>
        </w:rPr>
        <w:t>Question 15 (b)</w:t>
      </w:r>
    </w:p>
    <w:p w14:paraId="50EAC59D" w14:textId="77777777" w:rsidR="00FF75A9" w:rsidRPr="009B70FC" w:rsidRDefault="00FF75A9" w:rsidP="00FF75A9">
      <w:pPr>
        <w:tabs>
          <w:tab w:val="right" w:pos="9333"/>
        </w:tabs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F75A9" w:rsidRPr="009B70FC" w14:paraId="34C40C0A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BF432" w14:textId="77777777" w:rsidR="00FF75A9" w:rsidRPr="009B70FC" w:rsidRDefault="00FF75A9" w:rsidP="0036113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9B70FC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F75A9" w:rsidRPr="009B70FC" w14:paraId="3306EBFC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4114C" w14:textId="77777777" w:rsid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 xml:space="preserve">The confidence interval is </w:t>
            </w:r>
            <w:r w:rsidR="009B70FC" w:rsidRPr="009B70FC">
              <w:rPr>
                <w:rFonts w:asciiTheme="minorBidi" w:hAnsiTheme="minorBidi"/>
                <w:position w:val="-10"/>
                <w:lang w:val="en-AU"/>
              </w:rPr>
              <w:object w:dxaOrig="1880" w:dyaOrig="360" w14:anchorId="79097CFC">
                <v:shape id="_x0000_i1115" type="#_x0000_t75" style="width:93.75pt;height:18pt" o:ole="">
                  <v:imagedata r:id="rId203" o:title=""/>
                </v:shape>
                <o:OLEObject Type="Embed" ProgID="Equation.DSMT4" ShapeID="_x0000_i1115" DrawAspect="Content" ObjectID="_1561803966" r:id="rId204"/>
              </w:object>
            </w:r>
            <w:r w:rsidR="009B70FC">
              <w:rPr>
                <w:rFonts w:asciiTheme="minorBidi" w:hAnsiTheme="minorBidi"/>
                <w:lang w:val="en-AU"/>
              </w:rPr>
              <w:t xml:space="preserve"> where </w:t>
            </w:r>
          </w:p>
          <w:p w14:paraId="2D5DAB43" w14:textId="18D4F52A" w:rsidR="00FF75A9" w:rsidRPr="009B70FC" w:rsidRDefault="003A1C7D" w:rsidP="009B70F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position w:val="-28"/>
                <w:lang w:val="en-AU"/>
              </w:rPr>
              <w:object w:dxaOrig="3200" w:dyaOrig="660" w14:anchorId="23143CB1">
                <v:shape id="_x0000_i1116" type="#_x0000_t75" style="width:159.75pt;height:33pt" o:ole="">
                  <v:imagedata r:id="rId205" o:title=""/>
                </v:shape>
                <o:OLEObject Type="Embed" ProgID="Equation.DSMT4" ShapeID="_x0000_i1116" DrawAspect="Content" ObjectID="_1561803967" r:id="rId206"/>
              </w:object>
            </w:r>
            <w:r w:rsidR="009B70FC">
              <w:rPr>
                <w:rFonts w:asciiTheme="minorBidi" w:hAnsiTheme="minorBidi"/>
                <w:lang w:val="en-AU"/>
              </w:rPr>
              <w:t xml:space="preserve"> </w:t>
            </w:r>
            <w:r w:rsidR="00FF75A9" w:rsidRPr="009B70FC">
              <w:rPr>
                <w:rFonts w:asciiTheme="minorBidi" w:hAnsiTheme="minorBidi"/>
                <w:lang w:val="en-AU"/>
              </w:rPr>
              <w:t xml:space="preserve"> </w:t>
            </w:r>
          </w:p>
          <w:p w14:paraId="7D7FFB02" w14:textId="4C6550DD" w:rsidR="00FF75A9" w:rsidRPr="009B70FC" w:rsidRDefault="009B70FC" w:rsidP="003A1C7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Hence</w:t>
            </w:r>
            <w:r w:rsidR="00FF75A9" w:rsidRPr="009B70FC">
              <w:rPr>
                <w:rFonts w:asciiTheme="minorBidi" w:hAnsiTheme="minorBidi"/>
                <w:lang w:val="en-AU"/>
              </w:rPr>
              <w:t xml:space="preserve"> the confidence interval is  </w:t>
            </w:r>
            <w:r w:rsidR="003A1C7D" w:rsidRPr="003A1C7D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3000" w:dyaOrig="320" w14:anchorId="19598B91">
                <v:shape id="_x0000_i1117" type="#_x0000_t75" style="width:150pt;height:15.75pt" o:ole="">
                  <v:imagedata r:id="rId207" o:title=""/>
                </v:shape>
                <o:OLEObject Type="Embed" ProgID="Equation.DSMT4" ShapeID="_x0000_i1117" DrawAspect="Content" ObjectID="_1561803968" r:id="rId208"/>
              </w:object>
            </w:r>
            <w:r w:rsidR="003A1C7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31CD7B7B" w14:textId="2474369A" w:rsidR="00FF75A9" w:rsidRPr="009B70FC" w:rsidRDefault="00FF75A9" w:rsidP="003A1C7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 xml:space="preserve">i.e.  </w:t>
            </w:r>
            <w:r w:rsidR="003A1C7D" w:rsidRPr="003A1C7D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880" w:dyaOrig="320" w14:anchorId="6F708CD3">
                <v:shape id="_x0000_i1118" type="#_x0000_t75" style="width:93.75pt;height:15.75pt" o:ole="">
                  <v:imagedata r:id="rId209" o:title=""/>
                </v:shape>
                <o:OLEObject Type="Embed" ProgID="Equation.DSMT4" ShapeID="_x0000_i1118" DrawAspect="Content" ObjectID="_1561803969" r:id="rId210"/>
              </w:object>
            </w:r>
            <w:r w:rsidR="003A1C7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</w:tc>
      </w:tr>
      <w:tr w:rsidR="00FF75A9" w:rsidRPr="009B70FC" w14:paraId="7FA91FEB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7F545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9B70FC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F75A9" w:rsidRPr="009B70FC" w14:paraId="034D5055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A81FF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uses correct form for the confidence interval</w:t>
            </w:r>
          </w:p>
          <w:p w14:paraId="5D99BE6B" w14:textId="19C556D5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obtains correct value for </w:t>
            </w:r>
            <w:r w:rsidRPr="009B70FC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40" w:dyaOrig="260" w14:anchorId="16824D25">
                <v:shape id="_x0000_i1119" type="#_x0000_t75" style="width:12pt;height:12.75pt" o:ole="">
                  <v:imagedata r:id="rId211" o:title=""/>
                </v:shape>
                <o:OLEObject Type="Embed" ProgID="FXEquation.Equation" ShapeID="_x0000_i1119" DrawAspect="Content" ObjectID="_1561803970" r:id="rId212"/>
              </w:object>
            </w:r>
            <w:r w:rsidRPr="009B70FC">
              <w:rPr>
                <w:rFonts w:asciiTheme="minorBidi" w:hAnsiTheme="minorBidi"/>
                <w:lang w:val="en-AU"/>
              </w:rPr>
              <w:t xml:space="preserve"> the margin of error</w:t>
            </w:r>
            <w:r w:rsidR="001E350C">
              <w:rPr>
                <w:rFonts w:asciiTheme="minorBidi" w:hAnsiTheme="minorBidi"/>
                <w:lang w:val="en-AU"/>
              </w:rPr>
              <w:t xml:space="preserve"> </w:t>
            </w:r>
          </w:p>
          <w:p w14:paraId="6E2B0435" w14:textId="5BA7CFA3" w:rsidR="00FF75A9" w:rsidRPr="001E350C" w:rsidRDefault="00FF75A9" w:rsidP="001E35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obtains correct limits for the confidence interval</w:t>
            </w:r>
          </w:p>
        </w:tc>
      </w:tr>
    </w:tbl>
    <w:p w14:paraId="4D11CCBA" w14:textId="77777777" w:rsidR="009B70FC" w:rsidRPr="009B70FC" w:rsidRDefault="009B70FC" w:rsidP="009B70FC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EE7DDCD" w14:textId="77777777" w:rsidR="009B70FC" w:rsidRPr="009B70FC" w:rsidRDefault="009B70FC" w:rsidP="009B70FC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222688E" w14:textId="1F969240" w:rsidR="009B70FC" w:rsidRPr="009B70FC" w:rsidRDefault="009B70FC" w:rsidP="009B70FC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 w:rsidRPr="009B70FC">
        <w:rPr>
          <w:rFonts w:asciiTheme="minorBidi" w:hAnsiTheme="minorBidi"/>
          <w:b/>
          <w:bCs/>
          <w:lang w:val="en-AU"/>
        </w:rPr>
        <w:t>Question 15 (c)</w:t>
      </w:r>
    </w:p>
    <w:p w14:paraId="1107C0AA" w14:textId="77777777" w:rsidR="00FF75A9" w:rsidRPr="009B70FC" w:rsidRDefault="00FF75A9" w:rsidP="00FF75A9">
      <w:pPr>
        <w:tabs>
          <w:tab w:val="right" w:pos="9333"/>
        </w:tabs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F75A9" w:rsidRPr="009B70FC" w14:paraId="7AA8C644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6EE81" w14:textId="77777777" w:rsidR="00FF75A9" w:rsidRPr="009B70FC" w:rsidRDefault="00FF75A9" w:rsidP="0036113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9B70FC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FF75A9" w:rsidRPr="009B70FC" w14:paraId="6056B7B7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B2533" w14:textId="77777777" w:rsidR="00FF75A9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>The sample does provide some evidence to dispute the manfacturer’s claim because the sample mean is less than 40000.</w:t>
            </w:r>
          </w:p>
          <w:p w14:paraId="4FD5860B" w14:textId="77777777" w:rsidR="001E350C" w:rsidRPr="009B70FC" w:rsidRDefault="001E350C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D842811" w14:textId="17DAB180" w:rsidR="00FF75A9" w:rsidRDefault="00FF75A9" w:rsidP="003A1C7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t>Ho</w:t>
            </w:r>
            <w:r w:rsidR="003A1C7D">
              <w:rPr>
                <w:rFonts w:asciiTheme="minorBidi" w:hAnsiTheme="minorBidi"/>
                <w:lang w:val="en-AU"/>
              </w:rPr>
              <w:t xml:space="preserve">wever, the confidence interval </w:t>
            </w:r>
            <w:r w:rsidR="003A1C7D" w:rsidRPr="003A1C7D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880" w:dyaOrig="320" w14:anchorId="1B9AB1A7">
                <v:shape id="_x0000_i1120" type="#_x0000_t75" style="width:93.75pt;height:15.75pt" o:ole="">
                  <v:imagedata r:id="rId209" o:title=""/>
                </v:shape>
                <o:OLEObject Type="Embed" ProgID="Equation.DSMT4" ShapeID="_x0000_i1120" DrawAspect="Content" ObjectID="_1561803971" r:id="rId213"/>
              </w:object>
            </w:r>
            <w:r w:rsidR="003A1C7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="003A1C7D">
              <w:rPr>
                <w:rFonts w:asciiTheme="minorBidi" w:hAnsiTheme="minorBidi"/>
                <w:lang w:val="en-AU"/>
              </w:rPr>
              <w:t>contains</w:t>
            </w:r>
            <w:r w:rsidRPr="009B70FC">
              <w:rPr>
                <w:rFonts w:asciiTheme="minorBidi" w:hAnsiTheme="minorBidi"/>
                <w:lang w:val="en-AU"/>
              </w:rPr>
              <w:t xml:space="preserve"> some numbers greater than 40000, and so the evidence for rejecting the claim is not compelling.</w:t>
            </w:r>
          </w:p>
          <w:p w14:paraId="075EF12B" w14:textId="77777777" w:rsidR="001E350C" w:rsidRPr="009B70FC" w:rsidRDefault="001E350C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FF75A9" w:rsidRPr="009B70FC" w14:paraId="27AADD4E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2D10D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9B70FC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FF75A9" w:rsidRPr="009B70FC" w14:paraId="545CCC22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8BD4B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notes that there is some evidence for disputing the claim</w:t>
            </w:r>
          </w:p>
          <w:p w14:paraId="4182DCC8" w14:textId="77777777" w:rsidR="00FF75A9" w:rsidRPr="009B70FC" w:rsidRDefault="00FF75A9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szCs w:val="24"/>
                <w:lang w:val="en-AU"/>
              </w:rPr>
            </w:pPr>
            <w:r w:rsidRPr="009B70FC">
              <w:rPr>
                <w:rFonts w:asciiTheme="minorBidi" w:hAnsiTheme="minorBidi"/>
                <w:lang w:val="en-AU"/>
              </w:rPr>
              <w:sym w:font="Wingdings 2" w:char="F050"/>
            </w:r>
            <w:r w:rsidRPr="009B70FC">
              <w:rPr>
                <w:rFonts w:asciiTheme="minorBidi" w:hAnsiTheme="minorBidi"/>
                <w:lang w:val="en-AU"/>
              </w:rPr>
              <w:t xml:space="preserve"> recognises that the evidence for rejecting is not overwhelming.</w:t>
            </w:r>
          </w:p>
        </w:tc>
      </w:tr>
    </w:tbl>
    <w:p w14:paraId="6A983FB9" w14:textId="77777777" w:rsidR="00FF75A9" w:rsidRPr="009B70FC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</w:rPr>
      </w:pPr>
    </w:p>
    <w:p w14:paraId="6DD17B24" w14:textId="77777777" w:rsidR="00FF75A9" w:rsidRPr="009B70FC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186DF33D" w14:textId="77777777" w:rsidR="00FF75A9" w:rsidRPr="009B70FC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4D193903" w14:textId="77777777" w:rsidR="00FF75A9" w:rsidRDefault="00FF75A9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6201E65F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7DEFAE50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6EFF312A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4F0E0D12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69184C45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6432E003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0EC8B0FA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443A3126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p w14:paraId="4E3CE64E" w14:textId="3D53CC6A" w:rsidR="00283D5E" w:rsidRPr="00D14A38" w:rsidRDefault="0036113E" w:rsidP="0036113E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b/>
          <w:lang w:val="en-AU"/>
        </w:rPr>
      </w:pPr>
      <w:r w:rsidRPr="00D14A38">
        <w:rPr>
          <w:rFonts w:asciiTheme="minorBidi" w:hAnsiTheme="minorBidi"/>
          <w:b/>
          <w:lang w:val="en-AU"/>
        </w:rPr>
        <w:lastRenderedPageBreak/>
        <w:t>Question 16 (a)</w:t>
      </w:r>
    </w:p>
    <w:p w14:paraId="52D5DCB1" w14:textId="77777777" w:rsidR="0036113E" w:rsidRPr="00D14A38" w:rsidRDefault="0036113E" w:rsidP="0036113E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15E17EF8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C1D6C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03BD54B8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0B58E" w14:textId="3318416E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object w:dxaOrig="5683" w:dyaOrig="3086" w14:anchorId="3E7D81F2">
                <v:shape id="_x0000_i1121" type="#_x0000_t75" style="width:285pt;height:156pt" o:ole="">
                  <v:imagedata r:id="rId214" o:title=""/>
                </v:shape>
                <o:OLEObject Type="Embed" ProgID="FXGraph.Graph" ShapeID="_x0000_i1121" DrawAspect="Content" ObjectID="_1561803972" r:id="rId215"/>
              </w:object>
            </w:r>
          </w:p>
          <w:p w14:paraId="0FD1CAAD" w14:textId="00D2B9E9" w:rsidR="00283D5E" w:rsidRPr="00D14A38" w:rsidRDefault="0036113E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The graph suggest</w:t>
            </w:r>
            <w:r w:rsidR="00283D5E" w:rsidRPr="00D14A38">
              <w:rPr>
                <w:rFonts w:asciiTheme="minorBidi" w:hAnsiTheme="minorBidi"/>
                <w:lang w:val="en-AU"/>
              </w:rPr>
              <w:t>s zero</w:t>
            </w:r>
            <w:r w:rsidR="00D14A38">
              <w:rPr>
                <w:rFonts w:asciiTheme="minorBidi" w:hAnsiTheme="minorBidi"/>
                <w:lang w:val="en-AU"/>
              </w:rPr>
              <w:t>e</w:t>
            </w:r>
            <w:r w:rsidR="00283D5E" w:rsidRPr="00D14A38">
              <w:rPr>
                <w:rFonts w:asciiTheme="minorBidi" w:hAnsiTheme="minorBidi"/>
                <w:lang w:val="en-AU"/>
              </w:rPr>
              <w:t>s at</w:t>
            </w:r>
            <w:r w:rsidRPr="00D14A38">
              <w:rPr>
                <w:rFonts w:asciiTheme="minorBidi" w:hAnsiTheme="minorBidi"/>
                <w:position w:val="-6"/>
                <w:lang w:val="en-AU"/>
              </w:rPr>
              <w:object w:dxaOrig="680" w:dyaOrig="279" w14:anchorId="394E8E6C">
                <v:shape id="_x0000_i1122" type="#_x0000_t75" style="width:33.75pt;height:14.25pt" o:ole="">
                  <v:imagedata r:id="rId216" o:title=""/>
                </v:shape>
                <o:OLEObject Type="Embed" ProgID="Equation.DSMT4" ShapeID="_x0000_i1122" DrawAspect="Content" ObjectID="_1561803973" r:id="rId217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 and </w:t>
            </w:r>
            <w:r w:rsidRPr="00D14A38">
              <w:rPr>
                <w:rFonts w:asciiTheme="minorBidi" w:hAnsiTheme="minorBidi"/>
                <w:position w:val="-6"/>
                <w:lang w:val="en-AU"/>
              </w:rPr>
              <w:object w:dxaOrig="700" w:dyaOrig="279" w14:anchorId="7D97CCFC">
                <v:shape id="_x0000_i1123" type="#_x0000_t75" style="width:35.25pt;height:14.25pt" o:ole="">
                  <v:imagedata r:id="rId218" o:title=""/>
                </v:shape>
                <o:OLEObject Type="Embed" ProgID="Equation.DSMT4" ShapeID="_x0000_i1123" DrawAspect="Content" ObjectID="_1561803974" r:id="rId219"/>
              </w:object>
            </w:r>
            <w:r w:rsidRPr="00D14A38">
              <w:rPr>
                <w:rFonts w:asciiTheme="minorBidi" w:hAnsiTheme="minorBidi"/>
                <w:lang w:val="en-AU"/>
              </w:rPr>
              <w:t>.</w:t>
            </w:r>
          </w:p>
          <w:p w14:paraId="0268889E" w14:textId="77777777" w:rsidR="0036113E" w:rsidRPr="00D14A38" w:rsidRDefault="0036113E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To check this we calculate </w:t>
            </w:r>
          </w:p>
          <w:p w14:paraId="65BA31E0" w14:textId="7F4DD875" w:rsidR="0036113E" w:rsidRPr="00D14A38" w:rsidRDefault="0036113E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position w:val="-10"/>
                <w:lang w:val="en-AU"/>
              </w:rPr>
              <w:object w:dxaOrig="5840" w:dyaOrig="360" w14:anchorId="55372B9C">
                <v:shape id="_x0000_i1124" type="#_x0000_t75" style="width:291.75pt;height:18pt" o:ole="">
                  <v:imagedata r:id="rId220" o:title=""/>
                </v:shape>
                <o:OLEObject Type="Embed" ProgID="Equation.DSMT4" ShapeID="_x0000_i1124" DrawAspect="Content" ObjectID="_1561803975" r:id="rId221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3D52E42C" w14:textId="30084E5E" w:rsidR="00D14A38" w:rsidRPr="00D14A38" w:rsidRDefault="00D14A38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and</w:t>
            </w:r>
          </w:p>
          <w:p w14:paraId="7E590A43" w14:textId="2E45186C" w:rsidR="00283D5E" w:rsidRPr="00D14A38" w:rsidRDefault="0036113E" w:rsidP="003611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  <w:r w:rsidR="00D14A38" w:rsidRPr="00D14A38">
              <w:rPr>
                <w:rFonts w:asciiTheme="minorBidi" w:hAnsiTheme="minorBidi"/>
                <w:position w:val="-46"/>
                <w:lang w:val="en-AU"/>
              </w:rPr>
              <w:object w:dxaOrig="3739" w:dyaOrig="1080" w14:anchorId="34D19398">
                <v:shape id="_x0000_i1125" type="#_x0000_t75" style="width:186.75pt;height:54pt" o:ole="">
                  <v:imagedata r:id="rId222" o:title=""/>
                </v:shape>
                <o:OLEObject Type="Embed" ProgID="Equation.DSMT4" ShapeID="_x0000_i1125" DrawAspect="Content" ObjectID="_1561803976" r:id="rId223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44837F74" w14:textId="2BC6AF3E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283D5E" w:rsidRPr="00D14A38" w14:paraId="5539C3ED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7C694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64C96998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E42BA" w14:textId="2F32D9B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D14A38" w:rsidRPr="00D14A38">
              <w:rPr>
                <w:rFonts w:asciiTheme="minorBidi" w:hAnsiTheme="minorBidi"/>
                <w:lang w:val="en-AU"/>
              </w:rPr>
              <w:t xml:space="preserve"> estimate</w:t>
            </w:r>
            <w:r w:rsidRPr="00D14A38">
              <w:rPr>
                <w:rFonts w:asciiTheme="minorBidi" w:hAnsiTheme="minorBidi"/>
                <w:lang w:val="en-AU"/>
              </w:rPr>
              <w:t>s zero</w:t>
            </w:r>
            <w:r w:rsidR="00D14A38">
              <w:rPr>
                <w:rFonts w:asciiTheme="minorBidi" w:hAnsiTheme="minorBidi"/>
                <w:lang w:val="en-AU"/>
              </w:rPr>
              <w:t>e</w:t>
            </w:r>
            <w:r w:rsidRPr="00D14A38">
              <w:rPr>
                <w:rFonts w:asciiTheme="minorBidi" w:hAnsiTheme="minorBidi"/>
                <w:lang w:val="en-AU"/>
              </w:rPr>
              <w:t xml:space="preserve">s at </w:t>
            </w:r>
            <w:r w:rsidR="00D14A38" w:rsidRPr="00D14A38">
              <w:rPr>
                <w:rFonts w:asciiTheme="minorBidi" w:hAnsiTheme="minorBidi"/>
                <w:position w:val="-4"/>
                <w:lang w:val="en-AU"/>
              </w:rPr>
              <w:object w:dxaOrig="320" w:dyaOrig="260" w14:anchorId="3C77CFAC">
                <v:shape id="_x0000_i1126" type="#_x0000_t75" style="width:15.75pt;height:12.75pt" o:ole="">
                  <v:imagedata r:id="rId224" o:title=""/>
                </v:shape>
                <o:OLEObject Type="Embed" ProgID="Equation.DSMT4" ShapeID="_x0000_i1126" DrawAspect="Content" ObjectID="_1561803977" r:id="rId225"/>
              </w:object>
            </w:r>
            <w:r w:rsidR="00D14A38" w:rsidRPr="00D14A38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and </w:t>
            </w:r>
            <w:r w:rsidR="00D14A38" w:rsidRPr="00D14A38">
              <w:rPr>
                <w:rFonts w:asciiTheme="minorBidi" w:hAnsiTheme="minorBidi"/>
                <w:position w:val="-6"/>
                <w:lang w:val="en-AU"/>
              </w:rPr>
              <w:object w:dxaOrig="340" w:dyaOrig="279" w14:anchorId="79202B51">
                <v:shape id="_x0000_i1127" type="#_x0000_t75" style="width:17.25pt;height:14.25pt" o:ole="">
                  <v:imagedata r:id="rId226" o:title=""/>
                </v:shape>
                <o:OLEObject Type="Embed" ProgID="Equation.DSMT4" ShapeID="_x0000_i1127" DrawAspect="Content" ObjectID="_1561803978" r:id="rId227"/>
              </w:object>
            </w:r>
            <w:r w:rsidR="00D14A38" w:rsidRPr="00D14A38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>from a graph</w:t>
            </w:r>
          </w:p>
          <w:p w14:paraId="37F29510" w14:textId="47253B19" w:rsidR="00283D5E" w:rsidRPr="00D14A38" w:rsidRDefault="00283D5E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D14A38">
              <w:rPr>
                <w:rFonts w:asciiTheme="minorBidi" w:hAnsiTheme="minorBidi"/>
                <w:lang w:val="en-AU"/>
              </w:rPr>
              <w:t xml:space="preserve"> checks these are correct by direct substitution</w:t>
            </w:r>
          </w:p>
          <w:p w14:paraId="704D6931" w14:textId="1A208BC2" w:rsidR="00283D5E" w:rsidRPr="00D14A38" w:rsidRDefault="00283D5E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</w:tbl>
    <w:p w14:paraId="1DE4E288" w14:textId="77777777" w:rsidR="00283D5E" w:rsidRPr="00D14A38" w:rsidRDefault="00283D5E" w:rsidP="00283D5E">
      <w:pPr>
        <w:tabs>
          <w:tab w:val="right" w:pos="9356"/>
        </w:tabs>
        <w:rPr>
          <w:rFonts w:asciiTheme="minorBidi" w:hAnsiTheme="minorBidi"/>
          <w:lang w:val="en-AU"/>
        </w:rPr>
      </w:pPr>
    </w:p>
    <w:p w14:paraId="4AC68B9E" w14:textId="73B1A34D" w:rsidR="00D14A38" w:rsidRPr="00D14A38" w:rsidRDefault="00D14A38" w:rsidP="00D14A38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  <w:lang w:val="en-AU"/>
        </w:rPr>
        <w:t>Question 16 (b</w:t>
      </w:r>
      <w:r w:rsidRPr="00D14A38">
        <w:rPr>
          <w:rFonts w:asciiTheme="minorBidi" w:hAnsiTheme="minorBidi"/>
          <w:b/>
          <w:lang w:val="en-AU"/>
        </w:rPr>
        <w:t>)</w:t>
      </w:r>
    </w:p>
    <w:p w14:paraId="70D34DF9" w14:textId="6D9E5476" w:rsidR="00283D5E" w:rsidRPr="00D14A38" w:rsidRDefault="00283D5E" w:rsidP="00D14A38">
      <w:pPr>
        <w:widowControl/>
        <w:tabs>
          <w:tab w:val="right" w:pos="9356"/>
        </w:tabs>
        <w:spacing w:after="160" w:line="259" w:lineRule="auto"/>
        <w:ind w:left="709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7E04DF04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3501A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4669FC33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C9A1C" w14:textId="3C4CA961" w:rsidR="00283D5E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ince roots of </w:t>
            </w:r>
            <w:r w:rsidRPr="00D14A38">
              <w:rPr>
                <w:rFonts w:asciiTheme="minorBidi" w:hAnsiTheme="minorBidi"/>
                <w:position w:val="-10"/>
                <w:lang w:val="en-AU"/>
              </w:rPr>
              <w:object w:dxaOrig="880" w:dyaOrig="320" w14:anchorId="42D3D5CF">
                <v:shape id="_x0000_i1128" type="#_x0000_t75" style="width:44.25pt;height:15.75pt" o:ole="">
                  <v:imagedata r:id="rId228" o:title=""/>
                </v:shape>
                <o:OLEObject Type="Embed" ProgID="Equation.DSMT4" ShapeID="_x0000_i1128" DrawAspect="Content" ObjectID="_1561803979" r:id="rId229"/>
              </w:object>
            </w:r>
            <w:r>
              <w:rPr>
                <w:rFonts w:asciiTheme="minorBidi" w:hAnsiTheme="minorBidi"/>
                <w:lang w:val="en-AU"/>
              </w:rPr>
              <w:t xml:space="preserve"> are </w:t>
            </w:r>
            <w:r w:rsidRPr="00D14A38">
              <w:rPr>
                <w:rFonts w:asciiTheme="minorBidi" w:hAnsiTheme="minorBidi"/>
                <w:position w:val="-4"/>
                <w:lang w:val="en-AU"/>
              </w:rPr>
              <w:object w:dxaOrig="320" w:dyaOrig="260" w14:anchorId="50F25713">
                <v:shape id="_x0000_i1129" type="#_x0000_t75" style="width:15.75pt;height:12.75pt" o:ole="">
                  <v:imagedata r:id="rId230" o:title=""/>
                </v:shape>
                <o:OLEObject Type="Embed" ProgID="Equation.DSMT4" ShapeID="_x0000_i1129" DrawAspect="Content" ObjectID="_1561803980" r:id="rId231"/>
              </w:object>
            </w:r>
            <w:r>
              <w:rPr>
                <w:rFonts w:asciiTheme="minorBidi" w:hAnsiTheme="minorBidi"/>
                <w:lang w:val="en-AU"/>
              </w:rPr>
              <w:t xml:space="preserve"> and </w:t>
            </w:r>
            <w:r w:rsidRPr="00D14A38">
              <w:rPr>
                <w:rFonts w:asciiTheme="minorBidi" w:hAnsiTheme="minorBidi"/>
                <w:position w:val="-6"/>
                <w:lang w:val="en-AU"/>
              </w:rPr>
              <w:object w:dxaOrig="340" w:dyaOrig="279" w14:anchorId="2F8FF7A9">
                <v:shape id="_x0000_i1130" type="#_x0000_t75" style="width:17.25pt;height:14.25pt" o:ole="">
                  <v:imagedata r:id="rId232" o:title=""/>
                </v:shape>
                <o:OLEObject Type="Embed" ProgID="Equation.DSMT4" ShapeID="_x0000_i1130" DrawAspect="Content" ObjectID="_1561803981" r:id="rId233"/>
              </w:object>
            </w:r>
            <w:r>
              <w:rPr>
                <w:rFonts w:asciiTheme="minorBidi" w:hAnsiTheme="minorBidi"/>
                <w:lang w:val="en-AU"/>
              </w:rPr>
              <w:t xml:space="preserve"> this suggests that</w:t>
            </w:r>
          </w:p>
          <w:p w14:paraId="412C3A9E" w14:textId="0A36C7E2" w:rsidR="00D14A38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position w:val="-10"/>
                <w:lang w:val="en-AU"/>
              </w:rPr>
              <w:object w:dxaOrig="2640" w:dyaOrig="360" w14:anchorId="78EB4D9E">
                <v:shape id="_x0000_i1131" type="#_x0000_t75" style="width:132pt;height:18pt" o:ole="">
                  <v:imagedata r:id="rId234" o:title=""/>
                </v:shape>
                <o:OLEObject Type="Embed" ProgID="Equation.DSMT4" ShapeID="_x0000_i1131" DrawAspect="Content" ObjectID="_1561803982" r:id="rId235"/>
              </w:object>
            </w:r>
            <w:r>
              <w:rPr>
                <w:rFonts w:asciiTheme="minorBidi" w:hAnsiTheme="minorBidi"/>
                <w:lang w:val="en-AU"/>
              </w:rPr>
              <w:t xml:space="preserve"> is a factor of </w:t>
            </w:r>
            <w:r w:rsidRPr="00D14A38">
              <w:rPr>
                <w:rFonts w:asciiTheme="minorBidi" w:hAnsiTheme="minorBidi"/>
                <w:position w:val="-10"/>
                <w:lang w:val="en-AU"/>
              </w:rPr>
              <w:object w:dxaOrig="520" w:dyaOrig="320" w14:anchorId="76F60FB1">
                <v:shape id="_x0000_i1132" type="#_x0000_t75" style="width:26.25pt;height:15.75pt" o:ole="">
                  <v:imagedata r:id="rId236" o:title=""/>
                </v:shape>
                <o:OLEObject Type="Embed" ProgID="Equation.DSMT4" ShapeID="_x0000_i1132" DrawAspect="Content" ObjectID="_1561803983" r:id="rId237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729ED0F6" w14:textId="77777777" w:rsidR="00D14A38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F32E419" w14:textId="2C045179" w:rsidR="00D14A38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By long division we observe that</w:t>
            </w:r>
          </w:p>
          <w:p w14:paraId="3CB664FA" w14:textId="576337AD" w:rsidR="00D14A38" w:rsidRPr="00D14A38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position w:val="-24"/>
                <w:lang w:val="en-AU"/>
              </w:rPr>
              <w:object w:dxaOrig="3100" w:dyaOrig="660" w14:anchorId="640AD0EB">
                <v:shape id="_x0000_i1133" type="#_x0000_t75" style="width:155.25pt;height:33pt" o:ole="">
                  <v:imagedata r:id="rId238" o:title=""/>
                </v:shape>
                <o:OLEObject Type="Embed" ProgID="Equation.DSMT4" ShapeID="_x0000_i1133" DrawAspect="Content" ObjectID="_1561803984" r:id="rId239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38CB4DE1" w14:textId="1E44F892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63AB6311" w14:textId="77777777" w:rsidR="00D14A38" w:rsidRDefault="00D14A38" w:rsidP="00D14A3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FF0000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D14A38">
              <w:rPr>
                <w:rFonts w:asciiTheme="minorBidi" w:hAnsiTheme="minorBidi"/>
                <w:position w:val="-24"/>
                <w:lang w:val="en-AU"/>
              </w:rPr>
              <w:object w:dxaOrig="4200" w:dyaOrig="680" w14:anchorId="7EE72933">
                <v:shape id="_x0000_i1134" type="#_x0000_t75" style="width:210pt;height:33.75pt" o:ole="">
                  <v:imagedata r:id="rId240" o:title=""/>
                </v:shape>
                <o:OLEObject Type="Embed" ProgID="Equation.DSMT4" ShapeID="_x0000_i1134" DrawAspect="Content" ObjectID="_1561803985" r:id="rId241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05B330F6" w14:textId="03ECAC27" w:rsidR="00283D5E" w:rsidRPr="00D14A38" w:rsidRDefault="00D14A38" w:rsidP="00D2163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the solutions of  </w:t>
            </w:r>
            <w:r w:rsidR="00D2163B" w:rsidRPr="00D14A38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880" w:dyaOrig="320" w14:anchorId="5E455D78">
                <v:shape id="_x0000_i1135" type="#_x0000_t75" style="width:44.25pt;height:15.75pt" o:ole="">
                  <v:imagedata r:id="rId242" o:title=""/>
                </v:shape>
                <o:OLEObject Type="Embed" ProgID="Equation.DSMT4" ShapeID="_x0000_i1135" DrawAspect="Content" ObjectID="_1561803986" r:id="rId243"/>
              </w:object>
            </w:r>
            <w:r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are  </w:t>
            </w:r>
            <w:r w:rsidR="00D2163B" w:rsidRPr="00D2163B">
              <w:rPr>
                <w:rFonts w:asciiTheme="minorBidi" w:hAnsiTheme="minorBidi"/>
                <w:position w:val="-10"/>
                <w:lang w:val="en-AU"/>
              </w:rPr>
              <w:object w:dxaOrig="1080" w:dyaOrig="320" w14:anchorId="2FA83CA8">
                <v:shape id="_x0000_i1136" type="#_x0000_t75" style="width:54pt;height:15.75pt" o:ole="">
                  <v:imagedata r:id="rId244" o:title=""/>
                </v:shape>
                <o:OLEObject Type="Embed" ProgID="Equation.DSMT4" ShapeID="_x0000_i1136" DrawAspect="Content" ObjectID="_1561803987" r:id="rId245"/>
              </w:object>
            </w:r>
            <w:r w:rsidR="00D2163B">
              <w:rPr>
                <w:rFonts w:asciiTheme="minorBidi" w:hAnsiTheme="minorBidi"/>
                <w:lang w:val="en-AU"/>
              </w:rPr>
              <w:t xml:space="preserve"> and </w:t>
            </w:r>
            <w:r w:rsidR="00D2163B" w:rsidRPr="00D2163B">
              <w:rPr>
                <w:rFonts w:asciiTheme="minorBidi" w:hAnsiTheme="minorBidi"/>
                <w:position w:val="-24"/>
                <w:lang w:val="en-AU"/>
              </w:rPr>
              <w:object w:dxaOrig="1160" w:dyaOrig="680" w14:anchorId="6C29EA3C">
                <v:shape id="_x0000_i1137" type="#_x0000_t75" style="width:57.75pt;height:33.75pt" o:ole="">
                  <v:imagedata r:id="rId246" o:title=""/>
                </v:shape>
                <o:OLEObject Type="Embed" ProgID="Equation.DSMT4" ShapeID="_x0000_i1137" DrawAspect="Content" ObjectID="_1561803988" r:id="rId247"/>
              </w:object>
            </w:r>
            <w:r w:rsidR="00D2163B">
              <w:rPr>
                <w:rFonts w:asciiTheme="minorBidi" w:hAnsiTheme="minorBidi"/>
                <w:lang w:val="en-AU"/>
              </w:rPr>
              <w:t>.</w:t>
            </w:r>
          </w:p>
        </w:tc>
      </w:tr>
      <w:tr w:rsidR="00283D5E" w:rsidRPr="00D14A38" w14:paraId="05C90940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CF828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366F92AA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49353" w14:textId="29950C24" w:rsidR="00283D5E" w:rsidRDefault="00283D5E" w:rsidP="00D2163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D2163B">
              <w:rPr>
                <w:rFonts w:asciiTheme="minorBidi" w:hAnsiTheme="minorBidi"/>
                <w:lang w:val="en-AU"/>
              </w:rPr>
              <w:t xml:space="preserve"> identifies the two linear factors that follow from (a)</w:t>
            </w:r>
          </w:p>
          <w:p w14:paraId="55FF8EDA" w14:textId="5D0EE325" w:rsidR="00D2163B" w:rsidRPr="00D14A38" w:rsidRDefault="00D2163B" w:rsidP="00D2163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>
              <w:rPr>
                <w:rFonts w:asciiTheme="minorBidi" w:hAnsiTheme="minorBidi"/>
                <w:lang w:val="en-AU"/>
              </w:rPr>
              <w:t xml:space="preserve"> conducts the long division correctly</w:t>
            </w:r>
          </w:p>
          <w:p w14:paraId="6F449E08" w14:textId="4E0790B9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D2163B">
              <w:rPr>
                <w:rFonts w:asciiTheme="minorBidi" w:hAnsiTheme="minorBidi"/>
                <w:lang w:val="en-AU"/>
              </w:rPr>
              <w:t xml:space="preserve">     writes down the solution of the quadratic and hence finds </w:t>
            </w:r>
            <w:r w:rsidRPr="00D14A38">
              <w:rPr>
                <w:rFonts w:asciiTheme="minorBidi" w:hAnsiTheme="minorBidi"/>
                <w:lang w:val="en-AU"/>
              </w:rPr>
              <w:t>correct complex zeros</w:t>
            </w:r>
          </w:p>
        </w:tc>
      </w:tr>
    </w:tbl>
    <w:p w14:paraId="077C5FD7" w14:textId="77777777" w:rsidR="001E350C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</w:rPr>
      </w:pPr>
    </w:p>
    <w:p w14:paraId="1347E945" w14:textId="77777777" w:rsidR="00D2163B" w:rsidRPr="00D14A38" w:rsidRDefault="00D2163B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</w:rPr>
      </w:pPr>
    </w:p>
    <w:p w14:paraId="1A8C266B" w14:textId="77777777" w:rsidR="0036113E" w:rsidRPr="00D14A38" w:rsidRDefault="0036113E" w:rsidP="00283D5E">
      <w:pPr>
        <w:tabs>
          <w:tab w:val="left" w:pos="720"/>
          <w:tab w:val="right" w:pos="9333"/>
        </w:tabs>
        <w:ind w:left="720" w:hanging="720"/>
        <w:rPr>
          <w:rFonts w:asciiTheme="minorBidi" w:eastAsia="Arial" w:hAnsiTheme="minorBidi"/>
          <w:b/>
          <w:bCs/>
          <w:lang w:val="en-AU"/>
        </w:rPr>
      </w:pPr>
    </w:p>
    <w:p w14:paraId="383FF74A" w14:textId="4F23C73A" w:rsidR="00283D5E" w:rsidRPr="00D14A38" w:rsidRDefault="00EB0072" w:rsidP="0036113E">
      <w:pPr>
        <w:tabs>
          <w:tab w:val="left" w:pos="720"/>
          <w:tab w:val="right" w:pos="9333"/>
        </w:tabs>
        <w:ind w:left="720" w:hanging="720"/>
        <w:rPr>
          <w:rFonts w:asciiTheme="minorBidi" w:eastAsia="Arial" w:hAnsiTheme="minorBidi"/>
          <w:lang w:val="en-AU"/>
        </w:rPr>
      </w:pPr>
      <w:r>
        <w:rPr>
          <w:rFonts w:asciiTheme="minorBidi" w:eastAsia="Arial" w:hAnsiTheme="minorBidi"/>
          <w:b/>
          <w:bCs/>
          <w:lang w:val="en-AU"/>
        </w:rPr>
        <w:lastRenderedPageBreak/>
        <w:t xml:space="preserve">           </w:t>
      </w:r>
      <w:r w:rsidR="00497EB8">
        <w:rPr>
          <w:rFonts w:asciiTheme="minorBidi" w:eastAsia="Arial" w:hAnsiTheme="minorBidi"/>
          <w:b/>
          <w:bCs/>
          <w:lang w:val="en-AU"/>
        </w:rPr>
        <w:t>Question 17</w:t>
      </w:r>
      <w:r w:rsidR="0036113E" w:rsidRPr="00D14A38">
        <w:rPr>
          <w:rFonts w:asciiTheme="minorBidi" w:eastAsia="Arial" w:hAnsiTheme="minorBidi"/>
          <w:b/>
          <w:bCs/>
          <w:lang w:val="en-AU"/>
        </w:rPr>
        <w:t xml:space="preserve"> (a)</w:t>
      </w:r>
      <w:r w:rsidR="00283D5E" w:rsidRPr="00D14A38">
        <w:rPr>
          <w:rFonts w:asciiTheme="minorBidi" w:eastAsia="Arial" w:hAnsiTheme="minorBidi"/>
          <w:b/>
          <w:bCs/>
          <w:lang w:val="en-AU"/>
        </w:rPr>
        <w:tab/>
      </w:r>
    </w:p>
    <w:p w14:paraId="56FE188E" w14:textId="1315A2EE" w:rsidR="00283D5E" w:rsidRPr="00D14A38" w:rsidRDefault="00283D5E" w:rsidP="0036113E">
      <w:pPr>
        <w:tabs>
          <w:tab w:val="right" w:pos="9333"/>
        </w:tabs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545A1F80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0D78D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2D79062D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0C351" w14:textId="77777777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 </w:t>
            </w:r>
            <w:r w:rsidRPr="00497EB8">
              <w:rPr>
                <w:rFonts w:asciiTheme="minorBidi" w:hAnsiTheme="minorBidi"/>
                <w:position w:val="-10"/>
                <w:lang w:val="en-AU"/>
              </w:rPr>
              <w:object w:dxaOrig="1660" w:dyaOrig="360" w14:anchorId="6BD27D1E">
                <v:shape id="_x0000_i1138" type="#_x0000_t75" style="width:83.25pt;height:18pt" o:ole="">
                  <v:imagedata r:id="rId248" o:title=""/>
                </v:shape>
                <o:OLEObject Type="Embed" ProgID="Equation.DSMT4" ShapeID="_x0000_i1138" DrawAspect="Content" ObjectID="_1561803989" r:id="rId249"/>
              </w:object>
            </w:r>
            <w:r>
              <w:rPr>
                <w:rFonts w:asciiTheme="minorBidi" w:hAnsiTheme="minorBidi"/>
                <w:lang w:val="en-AU"/>
              </w:rPr>
              <w:t xml:space="preserve"> then </w:t>
            </w:r>
          </w:p>
          <w:p w14:paraId="20776544" w14:textId="28684DEF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                                      </w:t>
            </w:r>
            <w:r w:rsidRPr="00497EB8">
              <w:rPr>
                <w:rFonts w:asciiTheme="minorBidi" w:hAnsiTheme="minorBidi"/>
                <w:position w:val="-24"/>
                <w:lang w:val="en-AU"/>
              </w:rPr>
              <w:object w:dxaOrig="2600" w:dyaOrig="620" w14:anchorId="588CC194">
                <v:shape id="_x0000_i1139" type="#_x0000_t75" style="width:129.75pt;height:30.75pt" o:ole="">
                  <v:imagedata r:id="rId250" o:title=""/>
                </v:shape>
                <o:OLEObject Type="Embed" ProgID="Equation.DSMT4" ShapeID="_x0000_i1139" DrawAspect="Content" ObjectID="_1561803990" r:id="rId251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0942533B" w14:textId="77777777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nd </w:t>
            </w:r>
          </w:p>
          <w:p w14:paraId="6D8D6CA2" w14:textId="4482979A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                                     </w:t>
            </w:r>
            <w:r w:rsidRPr="00497EB8">
              <w:rPr>
                <w:rFonts w:asciiTheme="minorBidi" w:hAnsiTheme="minorBidi"/>
                <w:position w:val="-46"/>
                <w:lang w:val="en-AU"/>
              </w:rPr>
              <w:object w:dxaOrig="4660" w:dyaOrig="1040" w14:anchorId="2F4F9A82">
                <v:shape id="_x0000_i1140" type="#_x0000_t75" style="width:233.25pt;height:51.75pt" o:ole="">
                  <v:imagedata r:id="rId252" o:title=""/>
                </v:shape>
                <o:OLEObject Type="Embed" ProgID="Equation.DSMT4" ShapeID="_x0000_i1140" DrawAspect="Content" ObjectID="_1561803991" r:id="rId253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4F7136F4" w14:textId="77777777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555FE4A" w14:textId="60FEB740" w:rsidR="00497EB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Hence</w:t>
            </w:r>
          </w:p>
          <w:p w14:paraId="26C8F6F5" w14:textId="18D44AFB" w:rsidR="00497EB8" w:rsidRDefault="00497EB8" w:rsidP="00497EB8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497EB8">
              <w:rPr>
                <w:rFonts w:asciiTheme="minorBidi" w:hAnsiTheme="minorBidi"/>
                <w:position w:val="-44"/>
                <w:lang w:val="en-AU"/>
              </w:rPr>
              <w:object w:dxaOrig="6759" w:dyaOrig="999" w14:anchorId="2DEDE014">
                <v:shape id="_x0000_i1141" type="#_x0000_t75" style="width:338.25pt;height:50.25pt" o:ole="">
                  <v:imagedata r:id="rId254" o:title=""/>
                </v:shape>
                <o:OLEObject Type="Embed" ProgID="Equation.DSMT4" ShapeID="_x0000_i1141" DrawAspect="Content" ObjectID="_1561803992" r:id="rId255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6619DD0E" w14:textId="3E9C0ABB" w:rsidR="00497EB8" w:rsidRPr="00D14A38" w:rsidRDefault="00497EB8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as required</w:t>
            </w:r>
          </w:p>
          <w:p w14:paraId="54CBE766" w14:textId="0833620E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283D5E" w:rsidRPr="00D14A38" w14:paraId="61A8EBEF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EEC930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268F23C7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02431" w14:textId="01742960" w:rsidR="00283D5E" w:rsidRPr="00D14A38" w:rsidRDefault="00283D5E" w:rsidP="00497EB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obtains correct expression for  </w:t>
            </w:r>
            <w:r w:rsidR="00497EB8" w:rsidRPr="00497EB8">
              <w:rPr>
                <w:rFonts w:asciiTheme="minorBidi" w:hAnsiTheme="minorBidi"/>
                <w:color w:val="FF0000"/>
                <w:position w:val="-24"/>
                <w:lang w:val="en-AU"/>
              </w:rPr>
              <w:object w:dxaOrig="340" w:dyaOrig="620" w14:anchorId="5B8D7FE7">
                <v:shape id="_x0000_i1142" type="#_x0000_t75" style="width:17.25pt;height:30.75pt" o:ole="">
                  <v:imagedata r:id="rId256" o:title=""/>
                </v:shape>
                <o:OLEObject Type="Embed" ProgID="Equation.DSMT4" ShapeID="_x0000_i1142" DrawAspect="Content" ObjectID="_1561803993" r:id="rId257"/>
              </w:object>
            </w:r>
            <w:r w:rsidR="00497EB8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712922A5" w14:textId="5C9E80AA" w:rsidR="00283D5E" w:rsidRPr="00D14A38" w:rsidRDefault="00283D5E" w:rsidP="005D2E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obtains correct expression for </w:t>
            </w:r>
            <w:r w:rsidR="005D2EB5" w:rsidRPr="00497EB8">
              <w:rPr>
                <w:rFonts w:asciiTheme="minorBidi" w:hAnsiTheme="minorBidi"/>
                <w:position w:val="-24"/>
                <w:lang w:val="en-AU"/>
              </w:rPr>
              <w:object w:dxaOrig="480" w:dyaOrig="660" w14:anchorId="60640730">
                <v:shape id="_x0000_i1143" type="#_x0000_t75" style="width:24pt;height:33pt" o:ole="">
                  <v:imagedata r:id="rId258" o:title=""/>
                </v:shape>
                <o:OLEObject Type="Embed" ProgID="Equation.DSMT4" ShapeID="_x0000_i1143" DrawAspect="Content" ObjectID="_1561803994" r:id="rId259"/>
              </w:object>
            </w:r>
            <w:r w:rsidR="00497EB8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522312A5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completes proof </w:t>
            </w:r>
          </w:p>
        </w:tc>
      </w:tr>
    </w:tbl>
    <w:p w14:paraId="59EE20BA" w14:textId="77777777" w:rsidR="00283D5E" w:rsidRDefault="00283D5E" w:rsidP="00283D5E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</w:p>
    <w:p w14:paraId="71EFEE12" w14:textId="77777777" w:rsidR="00EB0072" w:rsidRDefault="00EB0072" w:rsidP="00283D5E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</w:p>
    <w:p w14:paraId="6B615539" w14:textId="51FF7B43" w:rsidR="00EB0072" w:rsidRDefault="00EB0072" w:rsidP="00283D5E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  <w:r>
        <w:rPr>
          <w:rFonts w:asciiTheme="minorBidi" w:eastAsia="Arial" w:hAnsiTheme="minorBidi"/>
          <w:b/>
          <w:bCs/>
          <w:lang w:val="en-AU"/>
        </w:rPr>
        <w:t>Question 17 (b</w:t>
      </w:r>
      <w:r w:rsidRPr="00D14A38">
        <w:rPr>
          <w:rFonts w:asciiTheme="minorBidi" w:eastAsia="Arial" w:hAnsiTheme="minorBidi"/>
          <w:b/>
          <w:bCs/>
          <w:lang w:val="en-AU"/>
        </w:rPr>
        <w:t>)</w:t>
      </w:r>
    </w:p>
    <w:p w14:paraId="1C8D14BD" w14:textId="77777777" w:rsidR="00EB0072" w:rsidRPr="00D14A38" w:rsidRDefault="00EB0072" w:rsidP="00283D5E">
      <w:pPr>
        <w:tabs>
          <w:tab w:val="right" w:pos="9333"/>
        </w:tabs>
        <w:ind w:left="709"/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4F9E4FAD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A6480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55F6855D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37D23" w14:textId="7F3E9D1C" w:rsidR="00283D5E" w:rsidRPr="00D14A38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Since   </w:t>
            </w:r>
            <w:r w:rsidR="00EB0072" w:rsidRPr="00497EB8">
              <w:rPr>
                <w:rFonts w:asciiTheme="minorBidi" w:hAnsiTheme="minorBidi"/>
                <w:position w:val="-24"/>
                <w:lang w:val="en-AU"/>
              </w:rPr>
              <w:object w:dxaOrig="3240" w:dyaOrig="620" w14:anchorId="5E1CEA6B">
                <v:shape id="_x0000_i1144" type="#_x0000_t75" style="width:162pt;height:30.75pt" o:ole="">
                  <v:imagedata r:id="rId260" o:title=""/>
                </v:shape>
                <o:OLEObject Type="Embed" ProgID="Equation.DSMT4" ShapeID="_x0000_i1144" DrawAspect="Content" ObjectID="_1561803995" r:id="rId261"/>
              </w:object>
            </w:r>
            <w:r w:rsidR="00EB0072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0EC460AA" w14:textId="01EA41C9" w:rsidR="00283D5E" w:rsidRPr="00D14A38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so  </w:t>
            </w:r>
            <w:r w:rsidR="00EB0072" w:rsidRPr="00EB0072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3220" w:dyaOrig="320" w14:anchorId="7D98A616">
                <v:shape id="_x0000_i1145" type="#_x0000_t75" style="width:161.25pt;height:15.75pt" o:ole="">
                  <v:imagedata r:id="rId262" o:title=""/>
                </v:shape>
                <o:OLEObject Type="Embed" ProgID="Equation.DSMT4" ShapeID="_x0000_i1145" DrawAspect="Content" ObjectID="_1561803996" r:id="rId263"/>
              </w:object>
            </w:r>
            <w:r w:rsidR="00EB0072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1EBD0F09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283D5E" w:rsidRPr="00D14A38" w14:paraId="29D0E2A4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672A5B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012816D1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3718A" w14:textId="6EBDA948" w:rsidR="00283D5E" w:rsidRPr="00D14A38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  <w:r w:rsidR="00EB0072">
              <w:rPr>
                <w:rFonts w:asciiTheme="minorBidi" w:hAnsiTheme="minorBidi"/>
                <w:lang w:val="en-AU"/>
              </w:rPr>
              <w:t>obtains correct expression for the velocity</w:t>
            </w:r>
          </w:p>
          <w:p w14:paraId="2C778B4F" w14:textId="1F8480B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EB0072">
              <w:rPr>
                <w:rFonts w:asciiTheme="minorBidi" w:hAnsiTheme="minorBidi"/>
                <w:lang w:val="en-AU"/>
              </w:rPr>
              <w:t xml:space="preserve"> deduces the correct value for the constant</w:t>
            </w:r>
          </w:p>
        </w:tc>
      </w:tr>
    </w:tbl>
    <w:p w14:paraId="3D180D90" w14:textId="77777777" w:rsidR="00283D5E" w:rsidRPr="00D14A38" w:rsidRDefault="00283D5E" w:rsidP="00EB0072">
      <w:pPr>
        <w:tabs>
          <w:tab w:val="right" w:pos="9333"/>
        </w:tabs>
        <w:rPr>
          <w:rFonts w:asciiTheme="minorBidi" w:eastAsia="Times New Roman" w:hAnsiTheme="minorBidi"/>
          <w:lang w:val="en-AU"/>
        </w:rPr>
      </w:pPr>
    </w:p>
    <w:p w14:paraId="7C61777F" w14:textId="77777777" w:rsidR="00283D5E" w:rsidRPr="00D14A38" w:rsidRDefault="00283D5E" w:rsidP="00EB0072">
      <w:pPr>
        <w:tabs>
          <w:tab w:val="right" w:pos="9333"/>
        </w:tabs>
        <w:rPr>
          <w:rFonts w:asciiTheme="minorBidi" w:eastAsia="Times New Roman" w:hAnsiTheme="minorBidi"/>
          <w:lang w:val="en-AU"/>
        </w:rPr>
      </w:pPr>
    </w:p>
    <w:p w14:paraId="34913CBC" w14:textId="240E2EBD" w:rsidR="00283D5E" w:rsidRPr="00EB0072" w:rsidRDefault="00EB0072" w:rsidP="00EB0072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  <w:r>
        <w:rPr>
          <w:rFonts w:asciiTheme="minorBidi" w:eastAsia="Arial" w:hAnsiTheme="minorBidi"/>
          <w:b/>
          <w:bCs/>
          <w:lang w:val="en-AU"/>
        </w:rPr>
        <w:t>Question 17 (c</w:t>
      </w:r>
      <w:r w:rsidRPr="00D14A38">
        <w:rPr>
          <w:rFonts w:asciiTheme="minorBidi" w:eastAsia="Arial" w:hAnsiTheme="minorBidi"/>
          <w:b/>
          <w:bCs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4FFE1F3E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3BCC8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575411A4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17E83" w14:textId="13A1F22E" w:rsidR="00283D5E" w:rsidRPr="00D14A38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The spring is stationary when  </w:t>
            </w:r>
            <w:r w:rsidR="00EB0072" w:rsidRPr="00EB0072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840" w:dyaOrig="320" w14:anchorId="289B532D">
                <v:shape id="_x0000_i1146" type="#_x0000_t75" style="width:42pt;height:15.75pt" o:ole="">
                  <v:imagedata r:id="rId264" o:title=""/>
                </v:shape>
                <o:OLEObject Type="Embed" ProgID="Equation.DSMT4" ShapeID="_x0000_i1146" DrawAspect="Content" ObjectID="_1561803997" r:id="rId265"/>
              </w:object>
            </w:r>
            <w:r w:rsidR="00EB0072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 i.e.  when  </w:t>
            </w:r>
            <w:r w:rsidR="00EB0072" w:rsidRPr="00EB0072">
              <w:rPr>
                <w:rFonts w:asciiTheme="minorBidi" w:hAnsiTheme="minorBidi"/>
                <w:position w:val="-6"/>
                <w:lang w:val="en-AU"/>
              </w:rPr>
              <w:object w:dxaOrig="1860" w:dyaOrig="279" w14:anchorId="5DA97FEE">
                <v:shape id="_x0000_i1147" type="#_x0000_t75" style="width:93pt;height:14.25pt" o:ole="">
                  <v:imagedata r:id="rId266" o:title=""/>
                </v:shape>
                <o:OLEObject Type="Embed" ProgID="Equation.DSMT4" ShapeID="_x0000_i1147" DrawAspect="Content" ObjectID="_1561803998" r:id="rId267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4B5F647F" w14:textId="0736CD36" w:rsidR="00283D5E" w:rsidRPr="00D14A38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i.e. when  </w:t>
            </w:r>
            <w:r w:rsidR="006744D2" w:rsidRPr="00EB0072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100" w:dyaOrig="320" w14:anchorId="0E98DBF5">
                <v:shape id="_x0000_i1173" type="#_x0000_t75" style="width:54.75pt;height:15.75pt" o:ole="">
                  <v:imagedata r:id="rId268" o:title=""/>
                </v:shape>
                <o:OLEObject Type="Embed" ProgID="Equation.DSMT4" ShapeID="_x0000_i1173" DrawAspect="Content" ObjectID="_1561803999" r:id="rId269"/>
              </w:object>
            </w:r>
            <w:r w:rsidR="00EB0072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259F2E1C" w14:textId="42AEA0C6" w:rsidR="00283D5E" w:rsidRDefault="00283D5E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FF0000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The</w:t>
            </w:r>
            <w:r w:rsidR="00EB0072">
              <w:rPr>
                <w:rFonts w:asciiTheme="minorBidi" w:hAnsiTheme="minorBidi"/>
                <w:lang w:val="en-AU"/>
              </w:rPr>
              <w:t xml:space="preserve"> least positive solution of this equation is </w:t>
            </w:r>
            <w:r w:rsidR="006744D2" w:rsidRPr="00EB0072">
              <w:rPr>
                <w:rFonts w:asciiTheme="minorBidi" w:hAnsiTheme="minorBidi"/>
                <w:position w:val="-10"/>
                <w:lang w:val="en-AU"/>
              </w:rPr>
              <w:object w:dxaOrig="2240" w:dyaOrig="320" w14:anchorId="088C7F40">
                <v:shape id="_x0000_i1174" type="#_x0000_t75" style="width:111.75pt;height:15.75pt" o:ole="">
                  <v:imagedata r:id="rId270" o:title=""/>
                </v:shape>
                <o:OLEObject Type="Embed" ProgID="Equation.DSMT4" ShapeID="_x0000_i1174" DrawAspect="Content" ObjectID="_1561804000" r:id="rId271"/>
              </w:object>
            </w:r>
            <w:r w:rsidR="00EB0072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405A9E20" w14:textId="77777777" w:rsidR="00EB0072" w:rsidRPr="00D14A38" w:rsidRDefault="00EB0072" w:rsidP="00EB007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6B8B712" w14:textId="33C9F71C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So the spring is</w:t>
            </w:r>
            <w:r w:rsidR="00EB0072">
              <w:rPr>
                <w:rFonts w:asciiTheme="minorBidi" w:hAnsiTheme="minorBidi"/>
                <w:lang w:val="en-AU"/>
              </w:rPr>
              <w:t xml:space="preserve"> first stationary at time </w:t>
            </w:r>
            <w:r w:rsidR="006744D2" w:rsidRPr="00EB0072">
              <w:rPr>
                <w:rFonts w:asciiTheme="minorBidi" w:hAnsiTheme="minorBidi"/>
                <w:position w:val="-6"/>
                <w:lang w:val="en-AU"/>
              </w:rPr>
              <w:object w:dxaOrig="740" w:dyaOrig="279" w14:anchorId="44BBDFCB">
                <v:shape id="_x0000_i1175" type="#_x0000_t75" style="width:36.75pt;height:14.25pt" o:ole="">
                  <v:imagedata r:id="rId272" o:title=""/>
                </v:shape>
                <o:OLEObject Type="Embed" ProgID="Equation.DSMT4" ShapeID="_x0000_i1175" DrawAspect="Content" ObjectID="_1561804001" r:id="rId273"/>
              </w:object>
            </w:r>
            <w:r w:rsidR="00EB0072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>seconds</w:t>
            </w:r>
            <w:r w:rsidR="00EB0072">
              <w:rPr>
                <w:rFonts w:asciiTheme="minorBidi" w:hAnsiTheme="minorBidi"/>
                <w:lang w:val="en-AU"/>
              </w:rPr>
              <w:t xml:space="preserve"> approximately</w:t>
            </w:r>
          </w:p>
        </w:tc>
      </w:tr>
      <w:tr w:rsidR="00283D5E" w:rsidRPr="00D14A38" w14:paraId="5A4EA00E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5B431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4F39D3FD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F1447" w14:textId="379174D3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EB0072">
              <w:rPr>
                <w:rFonts w:asciiTheme="minorBidi" w:hAnsiTheme="minorBidi"/>
                <w:lang w:val="en-AU"/>
              </w:rPr>
              <w:t xml:space="preserve"> obtains equation for stationary times</w:t>
            </w:r>
          </w:p>
          <w:p w14:paraId="7B999D70" w14:textId="05763034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EB0072">
              <w:rPr>
                <w:rFonts w:asciiTheme="minorBidi" w:hAnsiTheme="minorBidi"/>
                <w:lang w:val="en-AU"/>
              </w:rPr>
              <w:t xml:space="preserve"> calculates the</w:t>
            </w:r>
            <w:r w:rsidRPr="00D14A38">
              <w:rPr>
                <w:rFonts w:asciiTheme="minorBidi" w:hAnsiTheme="minorBidi"/>
                <w:lang w:val="en-AU"/>
              </w:rPr>
              <w:t xml:space="preserve"> correct answer</w:t>
            </w:r>
          </w:p>
        </w:tc>
      </w:tr>
    </w:tbl>
    <w:p w14:paraId="788665F3" w14:textId="77777777" w:rsidR="00283D5E" w:rsidRPr="00D14A38" w:rsidRDefault="00283D5E" w:rsidP="00283D5E">
      <w:pPr>
        <w:rPr>
          <w:rFonts w:asciiTheme="minorBidi" w:eastAsia="Times New Roman" w:hAnsiTheme="minorBidi"/>
          <w:lang w:val="en-AU"/>
        </w:rPr>
      </w:pPr>
    </w:p>
    <w:p w14:paraId="1B3BBBD2" w14:textId="08BAA0CF" w:rsidR="00EB0072" w:rsidRPr="00EB0072" w:rsidRDefault="00EB0072" w:rsidP="00EB0072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  <w:r>
        <w:rPr>
          <w:rFonts w:asciiTheme="minorBidi" w:eastAsia="Arial" w:hAnsiTheme="minorBidi"/>
          <w:b/>
          <w:bCs/>
          <w:lang w:val="en-AU"/>
        </w:rPr>
        <w:lastRenderedPageBreak/>
        <w:t>Question 17 (d</w:t>
      </w:r>
      <w:r w:rsidRPr="00D14A38">
        <w:rPr>
          <w:rFonts w:asciiTheme="minorBidi" w:eastAsia="Arial" w:hAnsiTheme="minorBidi"/>
          <w:b/>
          <w:bCs/>
          <w:lang w:val="en-AU"/>
        </w:rPr>
        <w:t>)</w:t>
      </w:r>
    </w:p>
    <w:p w14:paraId="07D3A4C6" w14:textId="77777777" w:rsidR="00283D5E" w:rsidRPr="00D14A38" w:rsidRDefault="00283D5E" w:rsidP="00283D5E">
      <w:pPr>
        <w:tabs>
          <w:tab w:val="right" w:pos="9333"/>
        </w:tabs>
        <w:ind w:left="709"/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075BB19E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5041D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6055F46C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9AF25" w14:textId="1A16915A" w:rsidR="00283D5E" w:rsidRPr="00D14A38" w:rsidRDefault="00283D5E" w:rsidP="005F74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From part (c) the spring is stationary when </w:t>
            </w:r>
            <w:r w:rsidR="006744D2" w:rsidRPr="005F74BD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100" w:dyaOrig="320" w14:anchorId="5C9C7C16">
                <v:shape id="_x0000_i1176" type="#_x0000_t75" style="width:54.75pt;height:15.75pt" o:ole="">
                  <v:imagedata r:id="rId274" o:title=""/>
                </v:shape>
                <o:OLEObject Type="Embed" ProgID="Equation.DSMT4" ShapeID="_x0000_i1176" DrawAspect="Content" ObjectID="_1561804002" r:id="rId275"/>
              </w:object>
            </w:r>
            <w:r w:rsidR="005F74BD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658119D9" w14:textId="46920C74" w:rsidR="00283D5E" w:rsidRPr="00D14A38" w:rsidRDefault="005F74BD" w:rsidP="005F74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solutions are then </w:t>
            </w:r>
            <w:r w:rsidR="006744D2" w:rsidRPr="005F74BD">
              <w:rPr>
                <w:rFonts w:asciiTheme="minorBidi" w:hAnsiTheme="minorBidi"/>
                <w:position w:val="-24"/>
                <w:lang w:val="en-AU"/>
              </w:rPr>
              <w:object w:dxaOrig="1960" w:dyaOrig="620" w14:anchorId="5A209E96">
                <v:shape id="_x0000_i1177" type="#_x0000_t75" style="width:98.25pt;height:30.75pt" o:ole="">
                  <v:imagedata r:id="rId276" o:title=""/>
                </v:shape>
                <o:OLEObject Type="Embed" ProgID="Equation.DSMT4" ShapeID="_x0000_i1177" DrawAspect="Content" ObjectID="_1561804003" r:id="rId277"/>
              </w:object>
            </w:r>
            <w:r>
              <w:rPr>
                <w:rFonts w:asciiTheme="minorBidi" w:hAnsiTheme="minorBidi"/>
                <w:lang w:val="en-AU"/>
              </w:rPr>
              <w:t xml:space="preserve"> where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  </w:t>
            </w:r>
            <w:r w:rsidR="00283D5E" w:rsidRPr="00D14A38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02" w:dyaOrig="207" w14:anchorId="025AC62B">
                <v:shape id="_x0000_i1148" type="#_x0000_t75" style="width:10.5pt;height:10.5pt" o:ole="">
                  <v:imagedata r:id="rId201" o:title=""/>
                </v:shape>
                <o:OLEObject Type="Embed" ProgID="FXEquation.Equation" ShapeID="_x0000_i1148" DrawAspect="Content" ObjectID="_1561804004" r:id="rId278"/>
              </w:objec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 i</w:t>
            </w:r>
            <w:r>
              <w:rPr>
                <w:rFonts w:asciiTheme="minorBidi" w:hAnsiTheme="minorBidi"/>
                <w:lang w:val="en-AU"/>
              </w:rPr>
              <w:t xml:space="preserve">s any non-negative integer. </w:t>
            </w:r>
          </w:p>
          <w:p w14:paraId="24C979E4" w14:textId="203260FC" w:rsidR="00283D5E" w:rsidRPr="00D14A38" w:rsidRDefault="00283D5E" w:rsidP="005F74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These f</w:t>
            </w:r>
            <w:r w:rsidR="005F74BD">
              <w:rPr>
                <w:rFonts w:asciiTheme="minorBidi" w:hAnsiTheme="minorBidi"/>
                <w:lang w:val="en-AU"/>
              </w:rPr>
              <w:t xml:space="preserve">orm an arithmetic sequence with </w:t>
            </w:r>
            <w:r w:rsidRPr="00D14A38">
              <w:rPr>
                <w:rFonts w:asciiTheme="minorBidi" w:hAnsiTheme="minorBidi"/>
                <w:lang w:val="en-AU"/>
              </w:rPr>
              <w:t xml:space="preserve">common difference is  </w:t>
            </w:r>
            <w:r w:rsidR="005F74BD" w:rsidRPr="005F74BD">
              <w:rPr>
                <w:rFonts w:asciiTheme="minorBidi" w:hAnsiTheme="minorBidi"/>
                <w:color w:val="FF0000"/>
                <w:position w:val="-24"/>
                <w:lang w:val="en-AU"/>
              </w:rPr>
              <w:object w:dxaOrig="260" w:dyaOrig="620" w14:anchorId="491156A1">
                <v:shape id="_x0000_i1149" type="#_x0000_t75" style="width:12.75pt;height:30.75pt" o:ole="">
                  <v:imagedata r:id="rId279" o:title=""/>
                </v:shape>
                <o:OLEObject Type="Embed" ProgID="Equation.DSMT4" ShapeID="_x0000_i1149" DrawAspect="Content" ObjectID="_1561804005" r:id="rId280"/>
              </w:object>
            </w:r>
            <w:r w:rsidR="005F74BD">
              <w:rPr>
                <w:rFonts w:asciiTheme="minorBidi" w:hAnsiTheme="minorBidi"/>
                <w:color w:val="FF0000"/>
                <w:lang w:val="en-AU"/>
              </w:rPr>
              <w:t xml:space="preserve"> .</w:t>
            </w:r>
            <w:r w:rsidRPr="00D14A38">
              <w:rPr>
                <w:rFonts w:asciiTheme="minorBidi" w:hAnsiTheme="minorBidi"/>
                <w:lang w:val="en-AU"/>
              </w:rPr>
              <w:t xml:space="preserve">  </w:t>
            </w:r>
          </w:p>
        </w:tc>
      </w:tr>
      <w:tr w:rsidR="00283D5E" w:rsidRPr="00D14A38" w14:paraId="68FCDEC9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EAFD8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019160DE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BC5BF" w14:textId="50A1CF94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5F74BD">
              <w:rPr>
                <w:rFonts w:asciiTheme="minorBidi" w:hAnsiTheme="minorBidi"/>
                <w:lang w:val="en-AU"/>
              </w:rPr>
              <w:t xml:space="preserve"> obtains general solution for the stationary times</w:t>
            </w:r>
          </w:p>
          <w:p w14:paraId="20DE0C7A" w14:textId="3B51E16C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5F74BD">
              <w:rPr>
                <w:rFonts w:asciiTheme="minorBidi" w:hAnsiTheme="minorBidi"/>
                <w:lang w:val="en-AU"/>
              </w:rPr>
              <w:t xml:space="preserve"> states the</w:t>
            </w:r>
            <w:r w:rsidRPr="00D14A38">
              <w:rPr>
                <w:rFonts w:asciiTheme="minorBidi" w:hAnsiTheme="minorBidi"/>
                <w:lang w:val="en-AU"/>
              </w:rPr>
              <w:t xml:space="preserve"> correct common difference</w:t>
            </w:r>
            <w:r w:rsidR="005F74BD">
              <w:rPr>
                <w:rFonts w:asciiTheme="minorBidi" w:hAnsiTheme="minorBidi"/>
                <w:lang w:val="en-AU"/>
              </w:rPr>
              <w:t xml:space="preserve"> between these times</w:t>
            </w:r>
          </w:p>
        </w:tc>
      </w:tr>
    </w:tbl>
    <w:p w14:paraId="413DCF22" w14:textId="77777777" w:rsidR="00283D5E" w:rsidRPr="00D14A38" w:rsidRDefault="00283D5E" w:rsidP="00283D5E">
      <w:pPr>
        <w:tabs>
          <w:tab w:val="right" w:pos="9333"/>
        </w:tabs>
        <w:ind w:left="709"/>
        <w:rPr>
          <w:rFonts w:asciiTheme="minorBidi" w:eastAsia="Times New Roman" w:hAnsiTheme="minorBidi"/>
          <w:lang w:val="en-AU"/>
        </w:rPr>
      </w:pPr>
    </w:p>
    <w:p w14:paraId="35122D08" w14:textId="77777777" w:rsidR="00050139" w:rsidRDefault="00050139" w:rsidP="00050139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</w:p>
    <w:p w14:paraId="7B4024D0" w14:textId="7A414A57" w:rsidR="00283D5E" w:rsidRPr="002F1A9D" w:rsidRDefault="00050139" w:rsidP="002F1A9D">
      <w:pPr>
        <w:tabs>
          <w:tab w:val="right" w:pos="9333"/>
        </w:tabs>
        <w:ind w:left="709"/>
        <w:rPr>
          <w:rFonts w:asciiTheme="minorBidi" w:eastAsia="Arial" w:hAnsiTheme="minorBidi"/>
          <w:b/>
          <w:bCs/>
          <w:lang w:val="en-AU"/>
        </w:rPr>
      </w:pPr>
      <w:r>
        <w:rPr>
          <w:rFonts w:asciiTheme="minorBidi" w:eastAsia="Arial" w:hAnsiTheme="minorBidi"/>
          <w:b/>
          <w:bCs/>
          <w:lang w:val="en-AU"/>
        </w:rPr>
        <w:t>Question 17 (e</w:t>
      </w:r>
      <w:r w:rsidRPr="00D14A38">
        <w:rPr>
          <w:rFonts w:asciiTheme="minorBidi" w:eastAsia="Arial" w:hAnsiTheme="minorBidi"/>
          <w:b/>
          <w:bCs/>
          <w:lang w:val="en-AU"/>
        </w:rPr>
        <w:t>)</w:t>
      </w:r>
    </w:p>
    <w:p w14:paraId="058DA843" w14:textId="0C1AB078" w:rsidR="00283D5E" w:rsidRPr="00D14A38" w:rsidRDefault="00283D5E" w:rsidP="00283D5E">
      <w:pPr>
        <w:tabs>
          <w:tab w:val="right" w:pos="9333"/>
        </w:tabs>
        <w:ind w:left="709"/>
        <w:rPr>
          <w:rFonts w:asciiTheme="minorBidi" w:eastAsia="Times New Roman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83D5E" w:rsidRPr="00D14A38" w14:paraId="194DF0AA" w14:textId="77777777" w:rsidTr="0036113E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CB58F" w14:textId="77777777" w:rsidR="00283D5E" w:rsidRPr="00D14A38" w:rsidRDefault="00283D5E" w:rsidP="00283D5E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D14A38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83D5E" w:rsidRPr="00D14A38" w14:paraId="0EE9B091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668B2" w14:textId="5357AA81" w:rsidR="00283D5E" w:rsidRPr="00D14A38" w:rsidRDefault="00050139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t a local maximum of </w:t>
            </w:r>
            <w:r w:rsidRPr="00050139">
              <w:rPr>
                <w:rFonts w:asciiTheme="minorBidi" w:hAnsiTheme="minorBidi"/>
                <w:position w:val="-10"/>
                <w:lang w:val="en-AU"/>
              </w:rPr>
              <w:object w:dxaOrig="460" w:dyaOrig="320" w14:anchorId="7D4930CE">
                <v:shape id="_x0000_i1150" type="#_x0000_t75" style="width:23.25pt;height:15.75pt" o:ole="">
                  <v:imagedata r:id="rId281" o:title=""/>
                </v:shape>
                <o:OLEObject Type="Embed" ProgID="Equation.DSMT4" ShapeID="_x0000_i1150" DrawAspect="Content" ObjectID="_1561804006" r:id="rId282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283D5E" w:rsidRPr="00D14A38">
              <w:rPr>
                <w:rFonts w:asciiTheme="minorBidi" w:hAnsiTheme="minorBidi"/>
                <w:lang w:val="en-AU"/>
              </w:rPr>
              <w:t>we have</w:t>
            </w:r>
            <w:r w:rsidR="002F1A9D">
              <w:rPr>
                <w:rFonts w:asciiTheme="minorBidi" w:hAnsiTheme="minorBidi"/>
                <w:lang w:val="en-AU"/>
              </w:rPr>
              <w:t xml:space="preserve"> </w:t>
            </w:r>
            <w:r w:rsidRPr="00050139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840" w:dyaOrig="320" w14:anchorId="2FA92034">
                <v:shape id="_x0000_i1151" type="#_x0000_t75" style="width:42pt;height:15.75pt" o:ole="">
                  <v:imagedata r:id="rId283" o:title=""/>
                </v:shape>
                <o:OLEObject Type="Embed" ProgID="Equation.DSMT4" ShapeID="_x0000_i1151" DrawAspect="Content" ObjectID="_1561804007" r:id="rId284"/>
              </w:object>
            </w:r>
            <w:r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 </w:t>
            </w:r>
          </w:p>
          <w:p w14:paraId="1CBB64AF" w14:textId="11241318" w:rsidR="00283D5E" w:rsidRPr="00D14A38" w:rsidRDefault="00050139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is occurs when </w:t>
            </w:r>
            <w:r w:rsidRPr="00050139">
              <w:rPr>
                <w:rFonts w:asciiTheme="minorBidi" w:hAnsiTheme="minorBidi"/>
                <w:position w:val="-24"/>
                <w:lang w:val="en-AU"/>
              </w:rPr>
              <w:object w:dxaOrig="1040" w:dyaOrig="620" w14:anchorId="213F099C">
                <v:shape id="_x0000_i1152" type="#_x0000_t75" style="width:51.75pt;height:30.75pt" o:ole="">
                  <v:imagedata r:id="rId285" o:title=""/>
                </v:shape>
                <o:OLEObject Type="Embed" ProgID="Equation.DSMT4" ShapeID="_x0000_i1152" DrawAspect="Content" ObjectID="_1561804008" r:id="rId286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283D5E" w:rsidRPr="00D14A38">
              <w:rPr>
                <w:rFonts w:asciiTheme="minorBidi" w:hAnsiTheme="minorBidi"/>
                <w:lang w:val="en-AU"/>
              </w:rPr>
              <w:t xml:space="preserve">  where  </w:t>
            </w:r>
            <w:r w:rsidR="006744D2" w:rsidRPr="00050139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1440" w:dyaOrig="320" w14:anchorId="19BB3323">
                <v:shape id="_x0000_i1178" type="#_x0000_t75" style="width:1in;height:15.75pt" o:ole="">
                  <v:imagedata r:id="rId287" o:title=""/>
                </v:shape>
                <o:OLEObject Type="Embed" ProgID="Equation.DSMT4" ShapeID="_x0000_i1178" DrawAspect="Content" ObjectID="_1561804009" r:id="rId288"/>
              </w:object>
            </w:r>
            <w:r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5C125641" w14:textId="32CE56A8" w:rsidR="00283D5E" w:rsidRPr="00D14A38" w:rsidRDefault="00283D5E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Now  </w:t>
            </w:r>
            <w:r w:rsidR="006744D2" w:rsidRPr="00050139">
              <w:rPr>
                <w:rFonts w:asciiTheme="minorBidi" w:hAnsiTheme="minorBidi"/>
                <w:position w:val="-28"/>
                <w:lang w:val="en-AU"/>
              </w:rPr>
              <w:object w:dxaOrig="3480" w:dyaOrig="700" w14:anchorId="22B57367">
                <v:shape id="_x0000_i1179" type="#_x0000_t75" style="width:174pt;height:35.25pt" o:ole="">
                  <v:imagedata r:id="rId289" o:title=""/>
                </v:shape>
                <o:OLEObject Type="Embed" ProgID="Equation.DSMT4" ShapeID="_x0000_i1179" DrawAspect="Content" ObjectID="_1561804010" r:id="rId290"/>
              </w:object>
            </w:r>
            <w:r w:rsidR="00050139">
              <w:rPr>
                <w:rFonts w:asciiTheme="minorBidi" w:hAnsiTheme="minorBidi"/>
                <w:lang w:val="en-AU"/>
              </w:rPr>
              <w:t xml:space="preserve"> </w:t>
            </w:r>
          </w:p>
          <w:p w14:paraId="4683DCCC" w14:textId="3A1E3E5A" w:rsidR="00283D5E" w:rsidRDefault="00050139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FF0000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e know that </w:t>
            </w:r>
            <w:r w:rsidRPr="00050139">
              <w:rPr>
                <w:rFonts w:asciiTheme="minorBidi" w:hAnsiTheme="minorBidi"/>
                <w:position w:val="-10"/>
                <w:lang w:val="en-AU"/>
              </w:rPr>
              <w:object w:dxaOrig="1260" w:dyaOrig="320" w14:anchorId="12610A3C">
                <v:shape id="_x0000_i1153" type="#_x0000_t75" style="width:63pt;height:15.75pt" o:ole="">
                  <v:imagedata r:id="rId291" o:title=""/>
                </v:shape>
                <o:OLEObject Type="Embed" ProgID="Equation.DSMT4" ShapeID="_x0000_i1153" DrawAspect="Content" ObjectID="_1561804011" r:id="rId292"/>
              </w:object>
            </w:r>
            <w:r>
              <w:rPr>
                <w:rFonts w:asciiTheme="minorBidi" w:hAnsiTheme="minorBidi"/>
                <w:lang w:val="en-AU"/>
              </w:rPr>
              <w:t xml:space="preserve"> will be positive if </w:t>
            </w:r>
            <w:r w:rsidRPr="00050139">
              <w:rPr>
                <w:rFonts w:asciiTheme="minorBidi" w:hAnsiTheme="minorBidi"/>
                <w:position w:val="-6"/>
                <w:lang w:val="en-AU"/>
              </w:rPr>
              <w:object w:dxaOrig="200" w:dyaOrig="220" w14:anchorId="6569DE0A">
                <v:shape id="_x0000_i1154" type="#_x0000_t75" style="width:9.75pt;height:11.25pt" o:ole="">
                  <v:imagedata r:id="rId293" o:title=""/>
                </v:shape>
                <o:OLEObject Type="Embed" ProgID="Equation.DSMT4" ShapeID="_x0000_i1154" DrawAspect="Content" ObjectID="_1561804012" r:id="rId294"/>
              </w:object>
            </w:r>
            <w:r>
              <w:rPr>
                <w:rFonts w:asciiTheme="minorBidi" w:hAnsiTheme="minorBidi"/>
                <w:lang w:val="en-AU"/>
              </w:rPr>
              <w:t xml:space="preserve"> is even and negative if </w:t>
            </w:r>
            <w:r w:rsidRPr="00050139">
              <w:rPr>
                <w:rFonts w:asciiTheme="minorBidi" w:hAnsiTheme="minorBidi"/>
                <w:position w:val="-6"/>
                <w:lang w:val="en-AU"/>
              </w:rPr>
              <w:object w:dxaOrig="200" w:dyaOrig="220" w14:anchorId="3CB02076">
                <v:shape id="_x0000_i1155" type="#_x0000_t75" style="width:9.75pt;height:11.25pt" o:ole="">
                  <v:imagedata r:id="rId295" o:title=""/>
                </v:shape>
                <o:OLEObject Type="Embed" ProgID="Equation.DSMT4" ShapeID="_x0000_i1155" DrawAspect="Content" ObjectID="_1561804013" r:id="rId296"/>
              </w:object>
            </w:r>
            <w:r>
              <w:rPr>
                <w:rFonts w:asciiTheme="minorBidi" w:hAnsiTheme="minorBidi"/>
                <w:lang w:val="en-AU"/>
              </w:rPr>
              <w:t xml:space="preserve"> is odd</w:t>
            </w:r>
          </w:p>
          <w:p w14:paraId="354ADE7C" w14:textId="77777777" w:rsidR="00050139" w:rsidRPr="00D14A38" w:rsidRDefault="00050139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BBA4823" w14:textId="2781A409" w:rsidR="00283D5E" w:rsidRPr="00D14A38" w:rsidRDefault="00050139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Hence</w:t>
            </w:r>
            <w:r w:rsidR="006744D2">
              <w:rPr>
                <w:rFonts w:asciiTheme="minorBidi" w:hAnsiTheme="minorBidi"/>
                <w:lang w:val="en-AU"/>
              </w:rPr>
              <w:t xml:space="preserve"> the local maxima of </w:t>
            </w:r>
            <w:r w:rsidR="00283D5E" w:rsidRPr="00D14A38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432" w:dyaOrig="310" w14:anchorId="460D9253">
                <v:shape id="_x0000_i1156" type="#_x0000_t75" style="width:22.5pt;height:15.75pt" o:ole="">
                  <v:imagedata r:id="rId297" o:title=""/>
                </v:shape>
                <o:OLEObject Type="Embed" ProgID="FXEquation.Equation" ShapeID="_x0000_i1156" DrawAspect="Content" ObjectID="_1561804014" r:id="rId298"/>
              </w:object>
            </w:r>
            <w:r>
              <w:rPr>
                <w:rFonts w:asciiTheme="minorBidi" w:hAnsiTheme="minorBidi"/>
                <w:lang w:val="en-AU"/>
              </w:rPr>
              <w:t xml:space="preserve"> correspond to </w:t>
            </w:r>
            <w:r w:rsidRPr="00050139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00" w:dyaOrig="220" w14:anchorId="4DD47C3C">
                <v:shape id="_x0000_i1157" type="#_x0000_t75" style="width:9.75pt;height:11.25pt" o:ole="">
                  <v:imagedata r:id="rId299" o:title=""/>
                </v:shape>
                <o:OLEObject Type="Embed" ProgID="Equation.DSMT4" ShapeID="_x0000_i1157" DrawAspect="Content" ObjectID="_1561804015" r:id="rId300"/>
              </w:object>
            </w:r>
            <w:r>
              <w:rPr>
                <w:rFonts w:asciiTheme="minorBidi" w:hAnsiTheme="minorBidi"/>
                <w:lang w:val="en-AU"/>
              </w:rPr>
              <w:t xml:space="preserve"> even. </w:t>
            </w:r>
          </w:p>
          <w:p w14:paraId="200AD1BE" w14:textId="2E79A6EA" w:rsidR="00050139" w:rsidRDefault="00283D5E" w:rsidP="00835B17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So the local maxima of  </w:t>
            </w:r>
            <w:r w:rsidRPr="00D14A38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432" w:dyaOrig="310" w14:anchorId="24FDE7BA">
                <v:shape id="_x0000_i1158" type="#_x0000_t75" style="width:22.5pt;height:15.75pt" o:ole="">
                  <v:imagedata r:id="rId297" o:title=""/>
                </v:shape>
                <o:OLEObject Type="Embed" ProgID="FXEquation.Equation" ShapeID="_x0000_i1158" DrawAspect="Content" ObjectID="_1561804016" r:id="rId301"/>
              </w:object>
            </w:r>
            <w:r w:rsidR="00050139">
              <w:rPr>
                <w:rFonts w:asciiTheme="minorBidi" w:hAnsiTheme="minorBidi"/>
                <w:lang w:val="en-AU"/>
              </w:rPr>
              <w:t xml:space="preserve"> are given by </w:t>
            </w:r>
            <w:r w:rsidR="00835B17" w:rsidRPr="00050139">
              <w:rPr>
                <w:rFonts w:asciiTheme="minorBidi" w:hAnsiTheme="minorBidi"/>
                <w:position w:val="-6"/>
                <w:lang w:val="en-AU"/>
              </w:rPr>
              <w:object w:dxaOrig="1380" w:dyaOrig="320" w14:anchorId="15C84FDB">
                <v:shape id="_x0000_i1180" type="#_x0000_t75" style="width:69pt;height:15.75pt" o:ole="">
                  <v:imagedata r:id="rId302" o:title=""/>
                </v:shape>
                <o:OLEObject Type="Embed" ProgID="Equation.DSMT4" ShapeID="_x0000_i1180" DrawAspect="Content" ObjectID="_1561804017" r:id="rId303"/>
              </w:object>
            </w:r>
            <w:r w:rsidR="00050139">
              <w:rPr>
                <w:rFonts w:asciiTheme="minorBidi" w:hAnsiTheme="minorBidi"/>
                <w:lang w:val="en-AU"/>
              </w:rPr>
              <w:t xml:space="preserve"> </w:t>
            </w:r>
            <w:r w:rsidRPr="00D14A38">
              <w:rPr>
                <w:rFonts w:asciiTheme="minorBidi" w:hAnsiTheme="minorBidi"/>
                <w:lang w:val="en-AU"/>
              </w:rPr>
              <w:t xml:space="preserve">where  </w:t>
            </w:r>
            <w:r w:rsidRPr="00D14A38">
              <w:rPr>
                <w:rFonts w:asciiTheme="minorBidi" w:hAnsiTheme="minorBidi"/>
                <w:color w:val="FF0000"/>
                <w:position w:val="-6"/>
                <w:lang w:val="en-AU"/>
              </w:rPr>
              <w:object w:dxaOrig="262" w:dyaOrig="207" w14:anchorId="59B3BF4D">
                <v:shape id="_x0000_i1159" type="#_x0000_t75" style="width:12.75pt;height:10.5pt" o:ole="">
                  <v:imagedata r:id="rId304" o:title=""/>
                </v:shape>
                <o:OLEObject Type="Embed" ProgID="FXEquation.Equation" ShapeID="_x0000_i1159" DrawAspect="Content" ObjectID="_1561804018" r:id="rId305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is any non-negative integer. </w:t>
            </w:r>
          </w:p>
          <w:p w14:paraId="446E523D" w14:textId="5A1D2ABB" w:rsidR="00283D5E" w:rsidRPr="00D14A38" w:rsidRDefault="00283D5E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 xml:space="preserve">  </w:t>
            </w:r>
          </w:p>
          <w:p w14:paraId="5755BABC" w14:textId="65773D42" w:rsidR="00283D5E" w:rsidRPr="00D14A38" w:rsidRDefault="00283D5E" w:rsidP="0005013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t>These form a geometric sequenc</w:t>
            </w:r>
            <w:r w:rsidR="00050139">
              <w:rPr>
                <w:rFonts w:asciiTheme="minorBidi" w:hAnsiTheme="minorBidi"/>
                <w:lang w:val="en-AU"/>
              </w:rPr>
              <w:t xml:space="preserve">e in which the common ratio is </w:t>
            </w:r>
            <w:r w:rsidR="002F1A9D" w:rsidRPr="00050139">
              <w:rPr>
                <w:rFonts w:asciiTheme="minorBidi" w:hAnsiTheme="minorBidi"/>
                <w:position w:val="-6"/>
                <w:lang w:val="en-AU"/>
              </w:rPr>
              <w:object w:dxaOrig="360" w:dyaOrig="320" w14:anchorId="69472138">
                <v:shape id="_x0000_i1160" type="#_x0000_t75" style="width:18pt;height:15.75pt" o:ole="">
                  <v:imagedata r:id="rId306" o:title=""/>
                </v:shape>
                <o:OLEObject Type="Embed" ProgID="Equation.DSMT4" ShapeID="_x0000_i1160" DrawAspect="Content" ObjectID="_1561804019" r:id="rId307"/>
              </w:object>
            </w:r>
            <w:r w:rsidR="00050139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283D5E" w:rsidRPr="00D14A38" w14:paraId="1F56AFB6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75E3A" w14:textId="77777777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83D5E" w:rsidRPr="00D14A38" w14:paraId="16DB0605" w14:textId="77777777" w:rsidTr="0036113E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FAE62" w14:textId="2F90714F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evaluates  </w:t>
            </w:r>
            <w:r w:rsidRPr="00D14A38">
              <w:rPr>
                <w:rFonts w:asciiTheme="minorBidi" w:hAnsiTheme="minorBidi"/>
                <w:color w:val="FF0000"/>
                <w:position w:val="-10"/>
                <w:lang w:val="en-AU"/>
              </w:rPr>
              <w:object w:dxaOrig="432" w:dyaOrig="310" w14:anchorId="37A10B6C">
                <v:shape id="_x0000_i1161" type="#_x0000_t75" style="width:22.5pt;height:15.75pt" o:ole="">
                  <v:imagedata r:id="rId297" o:title=""/>
                </v:shape>
                <o:OLEObject Type="Embed" ProgID="FXEquation.Equation" ShapeID="_x0000_i1161" DrawAspect="Content" ObjectID="_1561804020" r:id="rId308"/>
              </w:object>
            </w:r>
            <w:r w:rsidRPr="00D14A38">
              <w:rPr>
                <w:rFonts w:asciiTheme="minorBidi" w:hAnsiTheme="minorBidi"/>
                <w:lang w:val="en-AU"/>
              </w:rPr>
              <w:t xml:space="preserve"> at the stati</w:t>
            </w:r>
            <w:r w:rsidR="002F1A9D">
              <w:rPr>
                <w:rFonts w:asciiTheme="minorBidi" w:hAnsiTheme="minorBidi"/>
                <w:lang w:val="en-AU"/>
              </w:rPr>
              <w:t xml:space="preserve">onary point </w:t>
            </w:r>
          </w:p>
          <w:p w14:paraId="17F1DA91" w14:textId="563463AD" w:rsidR="00283D5E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Pr="00D14A38">
              <w:rPr>
                <w:rFonts w:asciiTheme="minorBidi" w:hAnsiTheme="minorBidi"/>
                <w:lang w:val="en-AU"/>
              </w:rPr>
              <w:t xml:space="preserve"> shows that every second stationa</w:t>
            </w:r>
            <w:r w:rsidR="002F1A9D">
              <w:rPr>
                <w:rFonts w:asciiTheme="minorBidi" w:hAnsiTheme="minorBidi"/>
                <w:lang w:val="en-AU"/>
              </w:rPr>
              <w:t>ry point is a local maximum</w:t>
            </w:r>
          </w:p>
          <w:p w14:paraId="32E0B825" w14:textId="79A15334" w:rsidR="002F1A9D" w:rsidRPr="00D14A38" w:rsidRDefault="002F1A9D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>
              <w:rPr>
                <w:rFonts w:asciiTheme="minorBidi" w:hAnsiTheme="minorBidi"/>
                <w:lang w:val="en-AU"/>
              </w:rPr>
              <w:t xml:space="preserve"> realises the maxima correspond to even values of </w:t>
            </w:r>
            <w:r w:rsidRPr="002F1A9D">
              <w:rPr>
                <w:rFonts w:asciiTheme="minorBidi" w:hAnsiTheme="minorBidi"/>
                <w:position w:val="-6"/>
                <w:lang w:val="en-AU"/>
              </w:rPr>
              <w:object w:dxaOrig="200" w:dyaOrig="220" w14:anchorId="39A599F3">
                <v:shape id="_x0000_i1162" type="#_x0000_t75" style="width:9.75pt;height:11.25pt" o:ole="">
                  <v:imagedata r:id="rId309" o:title=""/>
                </v:shape>
                <o:OLEObject Type="Embed" ProgID="Equation.DSMT4" ShapeID="_x0000_i1162" DrawAspect="Content" ObjectID="_1561804021" r:id="rId310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345AB4E8" w14:textId="0C05296A" w:rsidR="00283D5E" w:rsidRPr="00D14A38" w:rsidRDefault="00283D5E" w:rsidP="00283D5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D14A38">
              <w:rPr>
                <w:rFonts w:asciiTheme="minorBidi" w:hAnsiTheme="minorBidi"/>
                <w:lang w:val="en-AU"/>
              </w:rPr>
              <w:sym w:font="Wingdings 2" w:char="F050"/>
            </w:r>
            <w:r w:rsidR="002F1A9D">
              <w:rPr>
                <w:rFonts w:asciiTheme="minorBidi" w:hAnsiTheme="minorBidi"/>
                <w:lang w:val="en-AU"/>
              </w:rPr>
              <w:t xml:space="preserve"> observes </w:t>
            </w:r>
            <w:r w:rsidR="00835B17">
              <w:rPr>
                <w:rFonts w:asciiTheme="minorBidi" w:hAnsiTheme="minorBidi"/>
                <w:lang w:val="en-AU"/>
              </w:rPr>
              <w:t>t</w:t>
            </w:r>
            <w:r w:rsidR="002F1A9D">
              <w:rPr>
                <w:rFonts w:asciiTheme="minorBidi" w:hAnsiTheme="minorBidi"/>
                <w:lang w:val="en-AU"/>
              </w:rPr>
              <w:t>he maxima values constitute a GP and states the</w:t>
            </w:r>
            <w:r w:rsidRPr="00D14A38">
              <w:rPr>
                <w:rFonts w:asciiTheme="minorBidi" w:hAnsiTheme="minorBidi"/>
                <w:lang w:val="en-AU"/>
              </w:rPr>
              <w:t xml:space="preserve"> common ratio</w:t>
            </w:r>
          </w:p>
        </w:tc>
      </w:tr>
    </w:tbl>
    <w:p w14:paraId="49757733" w14:textId="77777777" w:rsidR="001E350C" w:rsidRPr="00D14A38" w:rsidRDefault="001E350C" w:rsidP="004F1C91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6B82AA35" w14:textId="77777777" w:rsidR="00283D5E" w:rsidRPr="00D14A38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0EC89C88" w14:textId="77777777" w:rsidR="00283D5E" w:rsidRPr="00D14A38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4129C8D3" w14:textId="77777777" w:rsidR="00283D5E" w:rsidRPr="00D14A38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7B0A2210" w14:textId="77777777" w:rsidR="00283D5E" w:rsidRPr="00D14A38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4EC9B0BB" w14:textId="77777777" w:rsidR="00283D5E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1556654C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2E78E2D6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6EA2F77E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7CFD8F1C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26682C92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05829936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7E3C5A9F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6C6D73D4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3E0185C6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5B75DD36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53B44A1E" w14:textId="77777777" w:rsidR="00050139" w:rsidRDefault="00050139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asciiTheme="minorBidi" w:hAnsiTheme="minorBidi"/>
          <w:b/>
          <w:bCs/>
          <w:lang w:val="en-AU"/>
        </w:rPr>
      </w:pPr>
    </w:p>
    <w:p w14:paraId="2B56F3E7" w14:textId="77777777" w:rsidR="0036113E" w:rsidRPr="00D14A38" w:rsidRDefault="0036113E" w:rsidP="00E52131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E9DEA5B" w14:textId="3E35E752" w:rsidR="00F5071B" w:rsidRPr="00283D5E" w:rsidRDefault="00283D5E" w:rsidP="00283D5E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18 (a)</w:t>
      </w:r>
    </w:p>
    <w:p w14:paraId="079C1315" w14:textId="2F738541" w:rsidR="00F5071B" w:rsidRPr="0069053C" w:rsidRDefault="0069053C" w:rsidP="0069053C">
      <w:pPr>
        <w:tabs>
          <w:tab w:val="right" w:pos="9333"/>
        </w:tabs>
        <w:rPr>
          <w:rFonts w:ascii="Arial" w:hAnsi="Arial" w:cs="Arial"/>
        </w:rPr>
      </w:pPr>
      <w:r w:rsidRPr="0069053C">
        <w:rPr>
          <w:rFonts w:ascii="Arial" w:hAnsi="Arial" w:cs="Arial"/>
        </w:rPr>
        <w:tab/>
      </w:r>
    </w:p>
    <w:p w14:paraId="57D16B59" w14:textId="7AD8F341" w:rsidR="0023747B" w:rsidRPr="00050139" w:rsidRDefault="0023747B" w:rsidP="0023747B">
      <w:pPr>
        <w:tabs>
          <w:tab w:val="right" w:pos="9333"/>
        </w:tabs>
        <w:rPr>
          <w:rFonts w:asciiTheme="minorBidi" w:hAnsiTheme="minorBidi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3747B" w:rsidRPr="00050139" w14:paraId="1902A8A2" w14:textId="77777777" w:rsidTr="0023747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C18DD" w14:textId="77777777" w:rsidR="0023747B" w:rsidRPr="00050139" w:rsidRDefault="0023747B" w:rsidP="0023747B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050139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23747B" w:rsidRPr="00050139" w14:paraId="695718EE" w14:textId="77777777" w:rsidTr="0023747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D0BFD" w14:textId="77777777" w:rsidR="00F5071B" w:rsidRPr="00050139" w:rsidRDefault="00F5071B" w:rsidP="00AB1AC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</w:p>
          <w:p w14:paraId="1C34A78D" w14:textId="534687AB" w:rsidR="00AB1ACC" w:rsidRPr="00050139" w:rsidRDefault="00AB1ACC" w:rsidP="00AB1AC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For the region </w:t>
            </w:r>
            <w:r w:rsidR="00246E13" w:rsidRPr="00050139">
              <w:rPr>
                <w:rFonts w:asciiTheme="minorBidi" w:hAnsiTheme="minorBidi"/>
                <w:position w:val="-6"/>
              </w:rPr>
              <w:object w:dxaOrig="900" w:dyaOrig="279" w14:anchorId="1A943BCE">
                <v:shape id="_x0000_i1163" type="#_x0000_t75" style="width:45pt;height:14.25pt" o:ole="">
                  <v:imagedata r:id="rId311" o:title=""/>
                </v:shape>
                <o:OLEObject Type="Embed" ProgID="Equation.DSMT4" ShapeID="_x0000_i1163" DrawAspect="Content" ObjectID="_1561804022" r:id="rId312"/>
              </w:object>
            </w:r>
            <w:r w:rsidR="0069053C" w:rsidRPr="00050139">
              <w:rPr>
                <w:rFonts w:asciiTheme="minorBidi" w:hAnsiTheme="minorBidi"/>
              </w:rPr>
              <w:t xml:space="preserve"> the  parabola is above the x-axis so</w:t>
            </w:r>
            <w:r w:rsidRPr="00050139">
              <w:rPr>
                <w:rFonts w:asciiTheme="minorBidi" w:hAnsiTheme="minorBidi"/>
              </w:rPr>
              <w:t xml:space="preserve"> the required area is</w:t>
            </w:r>
          </w:p>
          <w:p w14:paraId="3F40FEF0" w14:textId="7B93639E" w:rsidR="00AB1ACC" w:rsidRPr="00050139" w:rsidRDefault="00721B57" w:rsidP="00AB1ACC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                   </w:t>
            </w:r>
            <w:r w:rsidR="00246E13" w:rsidRPr="00050139">
              <w:rPr>
                <w:rFonts w:asciiTheme="minorBidi" w:hAnsiTheme="minorBidi"/>
                <w:position w:val="-116"/>
              </w:rPr>
              <w:object w:dxaOrig="3560" w:dyaOrig="2439" w14:anchorId="1FF972D1">
                <v:shape id="_x0000_i1164" type="#_x0000_t75" style="width:177.75pt;height:122.25pt" o:ole="">
                  <v:imagedata r:id="rId313" o:title=""/>
                </v:shape>
                <o:OLEObject Type="Embed" ProgID="Equation.DSMT4" ShapeID="_x0000_i1164" DrawAspect="Content" ObjectID="_1561804023" r:id="rId314"/>
              </w:object>
            </w:r>
            <w:r w:rsidR="00AB1ACC" w:rsidRPr="00050139">
              <w:rPr>
                <w:rFonts w:asciiTheme="minorBidi" w:hAnsiTheme="minorBidi"/>
              </w:rPr>
              <w:t xml:space="preserve"> </w:t>
            </w:r>
          </w:p>
          <w:p w14:paraId="160C1A3B" w14:textId="6ED1390B" w:rsidR="00AB1ACC" w:rsidRPr="00050139" w:rsidRDefault="00AB1ACC" w:rsidP="00AB1AC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</w:p>
        </w:tc>
      </w:tr>
      <w:tr w:rsidR="0023747B" w:rsidRPr="00050139" w14:paraId="1D8ED7ED" w14:textId="77777777" w:rsidTr="0023747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457F3" w14:textId="77777777" w:rsidR="0023747B" w:rsidRPr="00050139" w:rsidRDefault="0023747B" w:rsidP="0023747B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23747B" w:rsidRPr="00050139" w14:paraId="1962F3B9" w14:textId="77777777" w:rsidTr="0023747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28D14" w14:textId="75C3F356" w:rsidR="005668A0" w:rsidRPr="00050139" w:rsidRDefault="0069053C" w:rsidP="0023747B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="00246E13" w:rsidRPr="00050139">
              <w:rPr>
                <w:rFonts w:asciiTheme="minorBidi" w:hAnsiTheme="minorBidi"/>
                <w:lang w:val="en-AU"/>
              </w:rPr>
              <w:t xml:space="preserve"> states</w:t>
            </w:r>
            <w:r w:rsidRPr="00050139">
              <w:rPr>
                <w:rFonts w:asciiTheme="minorBidi" w:hAnsiTheme="minorBidi"/>
                <w:lang w:val="en-AU"/>
              </w:rPr>
              <w:t xml:space="preserve"> correct limits of integration</w:t>
            </w:r>
          </w:p>
          <w:p w14:paraId="3D062A0E" w14:textId="496B5E55" w:rsidR="00A636A9" w:rsidRPr="00050139" w:rsidRDefault="00A636A9" w:rsidP="0023747B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="0069053C" w:rsidRPr="00050139">
              <w:rPr>
                <w:rFonts w:asciiTheme="minorBidi" w:hAnsiTheme="minorBidi"/>
                <w:lang w:val="en-AU"/>
              </w:rPr>
              <w:t xml:space="preserve"> writes a correct</w:t>
            </w:r>
            <w:r w:rsidRPr="00050139">
              <w:rPr>
                <w:rFonts w:asciiTheme="minorBidi" w:hAnsiTheme="minorBidi"/>
                <w:lang w:val="en-AU"/>
              </w:rPr>
              <w:t xml:space="preserve"> express</w:t>
            </w:r>
            <w:r w:rsidR="0069053C" w:rsidRPr="00050139">
              <w:rPr>
                <w:rFonts w:asciiTheme="minorBidi" w:hAnsiTheme="minorBidi"/>
                <w:lang w:val="en-AU"/>
              </w:rPr>
              <w:t xml:space="preserve">ion for the area </w:t>
            </w:r>
          </w:p>
          <w:p w14:paraId="443DCA85" w14:textId="6235D34A" w:rsidR="00A636A9" w:rsidRPr="00050139" w:rsidRDefault="00A636A9" w:rsidP="0023747B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integrates all the terms correctly</w:t>
            </w:r>
          </w:p>
          <w:p w14:paraId="38B52BED" w14:textId="0CDC9882" w:rsidR="00A636A9" w:rsidRPr="00050139" w:rsidRDefault="00A636A9" w:rsidP="0023747B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substitutes in </w:t>
            </w:r>
            <w:r w:rsidR="00246E13" w:rsidRPr="00050139">
              <w:rPr>
                <w:rFonts w:asciiTheme="minorBidi" w:hAnsiTheme="minorBidi"/>
                <w:lang w:val="en-AU"/>
              </w:rPr>
              <w:t xml:space="preserve">values to determine the </w:t>
            </w:r>
            <w:r w:rsidRPr="00050139">
              <w:rPr>
                <w:rFonts w:asciiTheme="minorBidi" w:hAnsiTheme="minorBidi"/>
                <w:lang w:val="en-AU"/>
              </w:rPr>
              <w:t>area</w:t>
            </w:r>
          </w:p>
        </w:tc>
      </w:tr>
    </w:tbl>
    <w:p w14:paraId="700453B2" w14:textId="77777777" w:rsidR="0069053C" w:rsidRPr="00050139" w:rsidRDefault="0069053C" w:rsidP="0069053C">
      <w:pPr>
        <w:rPr>
          <w:rFonts w:asciiTheme="minorBidi" w:hAnsiTheme="minorBidi"/>
        </w:rPr>
      </w:pPr>
    </w:p>
    <w:p w14:paraId="27B9B135" w14:textId="77777777" w:rsidR="0069053C" w:rsidRPr="00050139" w:rsidRDefault="0069053C" w:rsidP="00341A60">
      <w:pPr>
        <w:tabs>
          <w:tab w:val="right" w:pos="9333"/>
        </w:tabs>
        <w:rPr>
          <w:rFonts w:asciiTheme="minorBidi" w:hAnsiTheme="minorBidi"/>
        </w:rPr>
      </w:pPr>
    </w:p>
    <w:p w14:paraId="24178D17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368C5EAF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4219234F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596C6F54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2FF7DD5B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52F3BEDB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6BEDA661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714DABE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618561C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3EAC34A8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6F6CEB9E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4097FD64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21E0BBDF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45942BFC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60683172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83DC685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4F5A992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2F7703EE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03DE9CA7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0E2C6852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58AAC75D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2AAF0FC1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8FC3835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F04FB9C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1D35458C" w14:textId="77777777" w:rsidR="00283D5E" w:rsidRPr="00050139" w:rsidRDefault="00283D5E" w:rsidP="00341A60">
      <w:pPr>
        <w:tabs>
          <w:tab w:val="right" w:pos="9333"/>
        </w:tabs>
        <w:rPr>
          <w:rFonts w:asciiTheme="minorBidi" w:hAnsiTheme="minorBidi"/>
        </w:rPr>
      </w:pPr>
    </w:p>
    <w:p w14:paraId="4E55844C" w14:textId="77777777" w:rsidR="00283D5E" w:rsidRDefault="00283D5E" w:rsidP="00283D5E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</w:rPr>
      </w:pPr>
    </w:p>
    <w:p w14:paraId="7692EFA0" w14:textId="77777777" w:rsidR="00835B17" w:rsidRPr="00050139" w:rsidRDefault="00835B17" w:rsidP="00283D5E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</w:rPr>
      </w:pPr>
    </w:p>
    <w:p w14:paraId="41C13711" w14:textId="77777777" w:rsidR="00283D5E" w:rsidRPr="00050139" w:rsidRDefault="00283D5E" w:rsidP="00283D5E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</w:rPr>
      </w:pPr>
    </w:p>
    <w:p w14:paraId="0902696A" w14:textId="77777777" w:rsidR="00835B17" w:rsidRDefault="00835B17" w:rsidP="00835B17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8 (b)</w:t>
      </w:r>
    </w:p>
    <w:p w14:paraId="67078598" w14:textId="77777777" w:rsidR="00835B17" w:rsidRDefault="00835B17" w:rsidP="00835B17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835B17" w:rsidRPr="00050139" w14:paraId="25FC2F01" w14:textId="77777777" w:rsidTr="003E7F31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01D14" w14:textId="77777777" w:rsidR="00835B17" w:rsidRPr="00050139" w:rsidRDefault="00835B17" w:rsidP="003E7F31">
            <w:pPr>
              <w:tabs>
                <w:tab w:val="right" w:pos="9356"/>
              </w:tabs>
              <w:ind w:right="-41"/>
              <w:rPr>
                <w:rFonts w:asciiTheme="minorBidi" w:hAnsiTheme="minorBidi"/>
                <w:b/>
                <w:lang w:val="en-AU"/>
              </w:rPr>
            </w:pPr>
          </w:p>
          <w:p w14:paraId="6018798E" w14:textId="448BFC31" w:rsidR="00835B17" w:rsidRPr="00050139" w:rsidRDefault="00835B17" w:rsidP="003E7F31">
            <w:pPr>
              <w:tabs>
                <w:tab w:val="right" w:pos="9356"/>
              </w:tabs>
              <w:ind w:right="-41"/>
              <w:jc w:val="center"/>
              <w:rPr>
                <w:rFonts w:asciiTheme="minorBidi" w:hAnsiTheme="minorBidi"/>
                <w:b/>
                <w:lang w:val="en-AU"/>
              </w:rPr>
            </w:pPr>
            <w:r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835B17" w:rsidRPr="00050139" w14:paraId="0D67FCC1" w14:textId="77777777" w:rsidTr="003E7F31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3FAD9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</w:p>
          <w:p w14:paraId="6BDB4D97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If rotating about </w:t>
            </w:r>
            <w:r w:rsidRPr="00050139">
              <w:rPr>
                <w:rFonts w:asciiTheme="minorBidi" w:hAnsiTheme="minorBidi"/>
                <w:position w:val="-6"/>
              </w:rPr>
              <w:object w:dxaOrig="200" w:dyaOrig="220" w14:anchorId="6040B8E6">
                <v:shape id="_x0000_i1181" type="#_x0000_t75" style="width:9.75pt;height:11.25pt" o:ole="">
                  <v:imagedata r:id="rId315" o:title=""/>
                </v:shape>
                <o:OLEObject Type="Embed" ProgID="Equation.DSMT4" ShapeID="_x0000_i1181" DrawAspect="Content" ObjectID="_1561804024" r:id="rId316"/>
              </w:object>
            </w:r>
            <w:r w:rsidRPr="00050139">
              <w:rPr>
                <w:rFonts w:asciiTheme="minorBidi" w:hAnsiTheme="minorBidi"/>
              </w:rPr>
              <w:t>-axis have that</w:t>
            </w:r>
          </w:p>
          <w:p w14:paraId="573C963C" w14:textId="77777777" w:rsidR="00835B17" w:rsidRPr="00050139" w:rsidRDefault="00835B17" w:rsidP="003E7F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ab/>
            </w:r>
            <w:r w:rsidRPr="00835B17">
              <w:rPr>
                <w:rFonts w:asciiTheme="minorBidi" w:hAnsiTheme="minorBidi"/>
                <w:position w:val="-100"/>
              </w:rPr>
              <w:object w:dxaOrig="5360" w:dyaOrig="2220" w14:anchorId="2E024245">
                <v:shape id="_x0000_i1194" type="#_x0000_t75" style="width:267.75pt;height:110.25pt" o:ole="">
                  <v:imagedata r:id="rId317" o:title=""/>
                </v:shape>
                <o:OLEObject Type="Embed" ProgID="Equation.DSMT4" ShapeID="_x0000_i1194" DrawAspect="Content" ObjectID="_1561804025" r:id="rId318"/>
              </w:object>
            </w:r>
            <w:r w:rsidRPr="00050139">
              <w:rPr>
                <w:rFonts w:asciiTheme="minorBidi" w:hAnsiTheme="minorBidi"/>
              </w:rPr>
              <w:t xml:space="preserve"> </w:t>
            </w:r>
          </w:p>
          <w:p w14:paraId="4A5C69B7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To compute volume around y-axis need to evaluate </w:t>
            </w:r>
            <w:r w:rsidRPr="00050139">
              <w:rPr>
                <w:rFonts w:asciiTheme="minorBidi" w:hAnsiTheme="minorBidi"/>
                <w:position w:val="-16"/>
              </w:rPr>
              <w:object w:dxaOrig="859" w:dyaOrig="440" w14:anchorId="27B52E6E">
                <v:shape id="_x0000_i1182" type="#_x0000_t75" style="width:42.75pt;height:21.75pt" o:ole="">
                  <v:imagedata r:id="rId319" o:title=""/>
                </v:shape>
                <o:OLEObject Type="Embed" ProgID="Equation.DSMT4" ShapeID="_x0000_i1182" DrawAspect="Content" ObjectID="_1561804026" r:id="rId320"/>
              </w:object>
            </w:r>
            <w:r w:rsidRPr="00050139">
              <w:rPr>
                <w:rFonts w:asciiTheme="minorBidi" w:hAnsiTheme="minorBidi"/>
              </w:rPr>
              <w:t xml:space="preserve"> </w:t>
            </w:r>
          </w:p>
          <w:p w14:paraId="56507D3A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The second volume is determined by calculating the volume </w:t>
            </w:r>
            <w:r w:rsidRPr="00050139">
              <w:rPr>
                <w:rFonts w:asciiTheme="minorBidi" w:hAnsiTheme="minorBidi"/>
                <w:position w:val="-12"/>
              </w:rPr>
              <w:object w:dxaOrig="279" w:dyaOrig="360" w14:anchorId="6CC2F1DF">
                <v:shape id="_x0000_i1183" type="#_x0000_t75" style="width:14.25pt;height:18pt" o:ole="">
                  <v:imagedata r:id="rId321" o:title=""/>
                </v:shape>
                <o:OLEObject Type="Embed" ProgID="Equation.DSMT4" ShapeID="_x0000_i1183" DrawAspect="Content" ObjectID="_1561804027" r:id="rId322"/>
              </w:object>
            </w:r>
            <w:r w:rsidRPr="00050139">
              <w:rPr>
                <w:rFonts w:asciiTheme="minorBidi" w:hAnsiTheme="minorBidi"/>
              </w:rPr>
              <w:t xml:space="preserve"> generated by rotating the right-hand branch of the parabola about the axis and subtracting the volume </w:t>
            </w:r>
            <w:r w:rsidRPr="00050139">
              <w:rPr>
                <w:rFonts w:asciiTheme="minorBidi" w:hAnsiTheme="minorBidi"/>
                <w:position w:val="-12"/>
              </w:rPr>
              <w:object w:dxaOrig="279" w:dyaOrig="360" w14:anchorId="0DC5F5E5">
                <v:shape id="_x0000_i1184" type="#_x0000_t75" style="width:14.25pt;height:18pt" o:ole="">
                  <v:imagedata r:id="rId323" o:title=""/>
                </v:shape>
                <o:OLEObject Type="Embed" ProgID="Equation.DSMT4" ShapeID="_x0000_i1184" DrawAspect="Content" ObjectID="_1561804028" r:id="rId324"/>
              </w:object>
            </w:r>
            <w:r w:rsidRPr="00050139">
              <w:rPr>
                <w:rFonts w:asciiTheme="minorBidi" w:hAnsiTheme="minorBidi"/>
              </w:rPr>
              <w:t xml:space="preserve"> formed using the left-hand branch of the parabola. </w:t>
            </w:r>
          </w:p>
          <w:p w14:paraId="68E0FB8D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>The parabola is</w:t>
            </w:r>
            <w:r w:rsidRPr="00050139">
              <w:rPr>
                <w:rFonts w:asciiTheme="minorBidi" w:hAnsiTheme="minorBidi"/>
                <w:position w:val="-12"/>
              </w:rPr>
              <w:object w:dxaOrig="3000" w:dyaOrig="400" w14:anchorId="7E770BA8">
                <v:shape id="_x0000_i1185" type="#_x0000_t75" style="width:150pt;height:20.25pt" o:ole="">
                  <v:imagedata r:id="rId325" o:title=""/>
                </v:shape>
                <o:OLEObject Type="Embed" ProgID="Equation.DSMT4" ShapeID="_x0000_i1185" DrawAspect="Content" ObjectID="_1561804029" r:id="rId326"/>
              </w:object>
            </w:r>
            <w:r w:rsidRPr="00050139">
              <w:rPr>
                <w:rFonts w:asciiTheme="minorBidi" w:hAnsiTheme="minorBidi"/>
              </w:rPr>
              <w:t xml:space="preserve"> .  Hence </w:t>
            </w:r>
            <w:r w:rsidRPr="00050139">
              <w:rPr>
                <w:rFonts w:asciiTheme="minorBidi" w:hAnsiTheme="minorBidi"/>
                <w:position w:val="-12"/>
              </w:rPr>
              <w:object w:dxaOrig="1960" w:dyaOrig="400" w14:anchorId="38073873">
                <v:shape id="_x0000_i1186" type="#_x0000_t75" style="width:98.25pt;height:20.25pt" o:ole="">
                  <v:imagedata r:id="rId327" o:title=""/>
                </v:shape>
                <o:OLEObject Type="Embed" ProgID="Equation.DSMT4" ShapeID="_x0000_i1186" DrawAspect="Content" ObjectID="_1561804030" r:id="rId328"/>
              </w:object>
            </w:r>
            <w:r w:rsidRPr="00050139">
              <w:rPr>
                <w:rFonts w:asciiTheme="minorBidi" w:hAnsiTheme="minorBidi"/>
              </w:rPr>
              <w:t xml:space="preserve"> </w:t>
            </w:r>
          </w:p>
          <w:p w14:paraId="1A1F3621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Right hand branch is with +sign and is defined by </w:t>
            </w:r>
            <w:r w:rsidRPr="00050139">
              <w:rPr>
                <w:rFonts w:asciiTheme="minorBidi" w:hAnsiTheme="minorBidi"/>
                <w:position w:val="-10"/>
              </w:rPr>
              <w:object w:dxaOrig="880" w:dyaOrig="320" w14:anchorId="080D568B">
                <v:shape id="_x0000_i1187" type="#_x0000_t75" style="width:44.25pt;height:15.75pt" o:ole="">
                  <v:imagedata r:id="rId329" o:title=""/>
                </v:shape>
                <o:OLEObject Type="Embed" ProgID="Equation.DSMT4" ShapeID="_x0000_i1187" DrawAspect="Content" ObjectID="_1561804031" r:id="rId330"/>
              </w:object>
            </w:r>
            <w:r w:rsidRPr="00050139">
              <w:rPr>
                <w:rFonts w:asciiTheme="minorBidi" w:hAnsiTheme="minorBidi"/>
              </w:rPr>
              <w:t xml:space="preserve"> . Then </w:t>
            </w:r>
          </w:p>
          <w:p w14:paraId="3A6C44AA" w14:textId="77777777" w:rsidR="00835B17" w:rsidRPr="00050139" w:rsidRDefault="00835B17" w:rsidP="003E7F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ab/>
            </w:r>
            <w:r w:rsidRPr="00050139">
              <w:rPr>
                <w:rFonts w:asciiTheme="minorBidi" w:hAnsiTheme="minorBidi"/>
                <w:position w:val="-32"/>
              </w:rPr>
              <w:object w:dxaOrig="7820" w:dyaOrig="780" w14:anchorId="02BDBFE8">
                <v:shape id="_x0000_i1188" type="#_x0000_t75" style="width:390.75pt;height:39pt" o:ole="">
                  <v:imagedata r:id="rId331" o:title=""/>
                </v:shape>
                <o:OLEObject Type="Embed" ProgID="Equation.DSMT4" ShapeID="_x0000_i1188" DrawAspect="Content" ObjectID="_1561804032" r:id="rId332"/>
              </w:object>
            </w:r>
            <w:r w:rsidRPr="00050139">
              <w:rPr>
                <w:rFonts w:asciiTheme="minorBidi" w:hAnsiTheme="minorBidi"/>
              </w:rPr>
              <w:t xml:space="preserve"> </w:t>
            </w:r>
          </w:p>
          <w:p w14:paraId="6692FBD5" w14:textId="77777777" w:rsidR="00835B17" w:rsidRPr="00050139" w:rsidRDefault="00835B17" w:rsidP="003E7F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Left hand branch is with – sign and is also defined by </w:t>
            </w:r>
            <w:r w:rsidRPr="00050139">
              <w:rPr>
                <w:rFonts w:asciiTheme="minorBidi" w:hAnsiTheme="minorBidi"/>
                <w:position w:val="-10"/>
              </w:rPr>
              <w:object w:dxaOrig="880" w:dyaOrig="320" w14:anchorId="4477DD9B">
                <v:shape id="_x0000_i1189" type="#_x0000_t75" style="width:44.25pt;height:15.75pt" o:ole="">
                  <v:imagedata r:id="rId333" o:title=""/>
                </v:shape>
                <o:OLEObject Type="Embed" ProgID="Equation.DSMT4" ShapeID="_x0000_i1189" DrawAspect="Content" ObjectID="_1561804033" r:id="rId334"/>
              </w:object>
            </w:r>
            <w:r w:rsidRPr="00050139">
              <w:rPr>
                <w:rFonts w:asciiTheme="minorBidi" w:hAnsiTheme="minorBidi"/>
              </w:rPr>
              <w:t>. Then</w:t>
            </w:r>
          </w:p>
          <w:p w14:paraId="2FD3FE8F" w14:textId="77777777" w:rsidR="00835B17" w:rsidRPr="00050139" w:rsidRDefault="00835B17" w:rsidP="003E7F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</w:rPr>
            </w:pPr>
            <w:r w:rsidRPr="00050139">
              <w:rPr>
                <w:rFonts w:asciiTheme="minorBidi" w:hAnsiTheme="minorBidi"/>
              </w:rPr>
              <w:t xml:space="preserve">     </w:t>
            </w:r>
            <w:r w:rsidRPr="00050139">
              <w:rPr>
                <w:rFonts w:asciiTheme="minorBidi" w:hAnsiTheme="minorBidi"/>
                <w:position w:val="-32"/>
              </w:rPr>
              <w:object w:dxaOrig="7699" w:dyaOrig="780" w14:anchorId="457D513D">
                <v:shape id="_x0000_i1190" type="#_x0000_t75" style="width:384.75pt;height:39pt" o:ole="">
                  <v:imagedata r:id="rId335" o:title=""/>
                </v:shape>
                <o:OLEObject Type="Embed" ProgID="Equation.DSMT4" ShapeID="_x0000_i1190" DrawAspect="Content" ObjectID="_1561804034" r:id="rId336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</w:t>
            </w:r>
          </w:p>
          <w:p w14:paraId="72D9882A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t xml:space="preserve">Thus  volume generated by rotating about the </w:t>
            </w:r>
            <w:r w:rsidRPr="00050139">
              <w:rPr>
                <w:rFonts w:asciiTheme="minorBidi" w:hAnsiTheme="minorBidi"/>
                <w:position w:val="-10"/>
                <w:lang w:val="en-AU"/>
              </w:rPr>
              <w:object w:dxaOrig="220" w:dyaOrig="260" w14:anchorId="73A2580A">
                <v:shape id="_x0000_i1191" type="#_x0000_t75" style="width:11.25pt;height:12.75pt" o:ole="">
                  <v:imagedata r:id="rId337" o:title=""/>
                </v:shape>
                <o:OLEObject Type="Embed" ProgID="Equation.DSMT4" ShapeID="_x0000_i1191" DrawAspect="Content" ObjectID="_1561804035" r:id="rId338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axis  is </w:t>
            </w:r>
            <w:r w:rsidRPr="00050139">
              <w:rPr>
                <w:rFonts w:asciiTheme="minorBidi" w:hAnsiTheme="minorBidi"/>
                <w:position w:val="-24"/>
                <w:lang w:val="en-AU"/>
              </w:rPr>
              <w:object w:dxaOrig="1760" w:dyaOrig="620" w14:anchorId="36187164">
                <v:shape id="_x0000_i1192" type="#_x0000_t75" style="width:87.75pt;height:30.75pt" o:ole="">
                  <v:imagedata r:id="rId339" o:title=""/>
                </v:shape>
                <o:OLEObject Type="Embed" ProgID="Equation.DSMT4" ShapeID="_x0000_i1192" DrawAspect="Content" ObjectID="_1561804036" r:id="rId340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</w:t>
            </w:r>
          </w:p>
          <w:p w14:paraId="1E49B9C2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t xml:space="preserve">Hence we see that </w:t>
            </w:r>
            <w:r w:rsidRPr="00050139">
              <w:rPr>
                <w:rFonts w:asciiTheme="minorBidi" w:hAnsiTheme="minorBidi"/>
                <w:position w:val="-24"/>
                <w:lang w:val="en-AU"/>
              </w:rPr>
              <w:object w:dxaOrig="1939" w:dyaOrig="620" w14:anchorId="62C2E99C">
                <v:shape id="_x0000_i1193" type="#_x0000_t75" style="width:97.5pt;height:30.75pt" o:ole="">
                  <v:imagedata r:id="rId341" o:title=""/>
                </v:shape>
                <o:OLEObject Type="Embed" ProgID="Equation.DSMT4" ShapeID="_x0000_i1193" DrawAspect="Content" ObjectID="_1561804037" r:id="rId342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</w:t>
            </w:r>
          </w:p>
        </w:tc>
        <w:bookmarkStart w:id="1" w:name="_GoBack"/>
        <w:bookmarkEnd w:id="1"/>
      </w:tr>
      <w:tr w:rsidR="00835B17" w:rsidRPr="00050139" w14:paraId="7764A7D3" w14:textId="77777777" w:rsidTr="003E7F31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83135" w14:textId="77777777" w:rsidR="00835B17" w:rsidRPr="00050139" w:rsidRDefault="00835B17" w:rsidP="003E7F31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835B17" w:rsidRPr="00050139" w14:paraId="1A370320" w14:textId="77777777" w:rsidTr="003E7F31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7473B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writes down correct form of integral for first volume</w:t>
            </w:r>
          </w:p>
          <w:p w14:paraId="3FC48CC2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integrates correctly and hence evaluates to determine the volume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40" w:dyaOrig="360" w14:anchorId="6A88EF2B">
                <v:shape id="_x0000_i1195" type="#_x0000_t75" style="width:12pt;height:18pt" o:ole="">
                  <v:imagedata r:id="rId343" o:title=""/>
                </v:shape>
                <o:OLEObject Type="Embed" ProgID="Equation.DSMT4" ShapeID="_x0000_i1195" DrawAspect="Content" ObjectID="_1561804038" r:id="rId344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(candidates are  expected to use calculator for the manipulation)</w:t>
            </w:r>
          </w:p>
          <w:p w14:paraId="7258BEB9" w14:textId="77777777" w:rsidR="00835B17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realises that for rotation is about y-axis the required integral is of form </w:t>
            </w:r>
            <w:r w:rsidRPr="00050139">
              <w:rPr>
                <w:rFonts w:asciiTheme="minorBidi" w:hAnsiTheme="minorBidi"/>
                <w:position w:val="-16"/>
                <w:lang w:val="en-AU"/>
              </w:rPr>
              <w:object w:dxaOrig="900" w:dyaOrig="440" w14:anchorId="224C3B3C">
                <v:shape id="_x0000_i1196" type="#_x0000_t75" style="width:45pt;height:21.75pt" o:ole="">
                  <v:imagedata r:id="rId345" o:title=""/>
                </v:shape>
                <o:OLEObject Type="Embed" ProgID="Equation.DSMT4" ShapeID="_x0000_i1196" DrawAspect="Content" ObjectID="_1561804039" r:id="rId346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5199ADA7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gives clear statement of strategy adopted to determine the volume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60" w:dyaOrig="360" w14:anchorId="618934E0">
                <v:shape id="_x0000_i1197" type="#_x0000_t75" style="width:12.75pt;height:18pt" o:ole="">
                  <v:imagedata r:id="rId347" o:title=""/>
                </v:shape>
                <o:OLEObject Type="Embed" ProgID="Equation.DSMT4" ShapeID="_x0000_i1197" DrawAspect="Content" ObjectID="_1561804040" r:id="rId348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</w:t>
            </w:r>
          </w:p>
          <w:p w14:paraId="0FA7AF9F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 determines the appropriate formulae for the two branches of the parabola</w:t>
            </w:r>
          </w:p>
          <w:p w14:paraId="2F0912F9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for volume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79" w:dyaOrig="360" w14:anchorId="67BE6B89">
                <v:shape id="_x0000_i1198" type="#_x0000_t75" style="width:14.25pt;height:18pt" o:ole="">
                  <v:imagedata r:id="rId349" o:title=""/>
                </v:shape>
                <o:OLEObject Type="Embed" ProgID="Equation.DSMT4" ShapeID="_x0000_i1198" DrawAspect="Content" ObjectID="_1561804041" r:id="rId350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 forms correct integral with limits. Evaluates correctly (calc allowed) </w:t>
            </w:r>
          </w:p>
          <w:p w14:paraId="0A299461" w14:textId="77777777" w:rsidR="00835B17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for volume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79" w:dyaOrig="360" w14:anchorId="0F3051C5">
                <v:shape id="_x0000_i1199" type="#_x0000_t75" style="width:14.25pt;height:18pt" o:ole="">
                  <v:imagedata r:id="rId351" o:title=""/>
                </v:shape>
                <o:OLEObject Type="Embed" ProgID="Equation.DSMT4" ShapeID="_x0000_i1199" DrawAspect="Content" ObjectID="_1561804042" r:id="rId352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 forms correct integral with limits. Evaluates correctly </w:t>
            </w:r>
          </w:p>
          <w:p w14:paraId="782E105F" w14:textId="77777777" w:rsidR="00835B17" w:rsidRPr="00050139" w:rsidRDefault="00835B17" w:rsidP="003E7F31">
            <w:pPr>
              <w:widowControl/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 w:rsidRPr="00050139">
              <w:rPr>
                <w:rFonts w:asciiTheme="minorBidi" w:hAnsiTheme="minorBidi"/>
                <w:lang w:val="en-AU"/>
              </w:rPr>
              <w:sym w:font="Wingdings 2" w:char="F050"/>
            </w:r>
            <w:r w:rsidRPr="00050139">
              <w:rPr>
                <w:rFonts w:asciiTheme="minorBidi" w:hAnsiTheme="minorBidi"/>
                <w:lang w:val="en-AU"/>
              </w:rPr>
              <w:t xml:space="preserve">     deduces the correct relationship between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40" w:dyaOrig="360" w14:anchorId="4BBDB4BA">
                <v:shape id="_x0000_i1200" type="#_x0000_t75" style="width:12pt;height:18pt" o:ole="">
                  <v:imagedata r:id="rId353" o:title=""/>
                </v:shape>
                <o:OLEObject Type="Embed" ProgID="Equation.DSMT4" ShapeID="_x0000_i1200" DrawAspect="Content" ObjectID="_1561804043" r:id="rId354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and </w:t>
            </w:r>
            <w:r w:rsidRPr="00050139">
              <w:rPr>
                <w:rFonts w:asciiTheme="minorBidi" w:hAnsiTheme="minorBidi"/>
                <w:position w:val="-12"/>
                <w:lang w:val="en-AU"/>
              </w:rPr>
              <w:object w:dxaOrig="260" w:dyaOrig="360" w14:anchorId="47CB2C52">
                <v:shape id="_x0000_i1201" type="#_x0000_t75" style="width:12.75pt;height:18pt" o:ole="">
                  <v:imagedata r:id="rId355" o:title=""/>
                </v:shape>
                <o:OLEObject Type="Embed" ProgID="Equation.DSMT4" ShapeID="_x0000_i1201" DrawAspect="Content" ObjectID="_1561804044" r:id="rId356"/>
              </w:object>
            </w:r>
            <w:r w:rsidRPr="00050139"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</w:tbl>
    <w:p w14:paraId="25843730" w14:textId="7BC7916B" w:rsidR="00A76584" w:rsidRPr="00835B17" w:rsidRDefault="00A76584" w:rsidP="00835B17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sectPr w:rsidR="00A76584" w:rsidRPr="00835B17" w:rsidSect="0039095C">
      <w:headerReference w:type="even" r:id="rId357"/>
      <w:headerReference w:type="default" r:id="rId358"/>
      <w:footerReference w:type="even" r:id="rId359"/>
      <w:footerReference w:type="default" r:id="rId360"/>
      <w:type w:val="continuous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08E9F4" w14:textId="77777777" w:rsidR="003A4132" w:rsidRDefault="003A4132" w:rsidP="004B2537">
      <w:r>
        <w:separator/>
      </w:r>
    </w:p>
  </w:endnote>
  <w:endnote w:type="continuationSeparator" w:id="0">
    <w:p w14:paraId="170133D2" w14:textId="77777777" w:rsidR="003A4132" w:rsidRDefault="003A4132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6C1596" w14:textId="7C9048AD" w:rsidR="008C2163" w:rsidRPr="00F25474" w:rsidRDefault="008C2163" w:rsidP="00316E7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835B17" w:rsidRPr="00835B17">
      <w:rPr>
        <w:b/>
        <w:noProof/>
        <w:sz w:val="16"/>
        <w:szCs w:val="16"/>
      </w:rPr>
      <w:t>14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14:paraId="514DFE25" w14:textId="77777777" w:rsidR="008C2163" w:rsidRDefault="008C216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C900BB" w14:textId="3462A58D" w:rsidR="008C2163" w:rsidRDefault="008C2163">
    <w:pPr>
      <w:pStyle w:val="Footer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835B17" w:rsidRPr="00835B17">
      <w:rPr>
        <w:b/>
        <w:noProof/>
        <w:sz w:val="16"/>
        <w:szCs w:val="16"/>
      </w:rPr>
      <w:t>13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52DAF9" w14:textId="77777777" w:rsidR="003A4132" w:rsidRDefault="003A4132" w:rsidP="004B2537">
      <w:r>
        <w:separator/>
      </w:r>
    </w:p>
  </w:footnote>
  <w:footnote w:type="continuationSeparator" w:id="0">
    <w:p w14:paraId="0941621E" w14:textId="77777777" w:rsidR="003A4132" w:rsidRDefault="003A4132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5AD1BB" w14:textId="3BB90A3B" w:rsidR="008C2163" w:rsidRPr="0021181B" w:rsidRDefault="008C2163" w:rsidP="00316E7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  <w:r w:rsidRPr="0021181B">
      <w:rPr>
        <w:b/>
        <w:color w:val="231F20"/>
        <w:spacing w:val="-52"/>
      </w:rPr>
      <w:t xml:space="preserve">  </w:t>
    </w:r>
  </w:p>
  <w:p w14:paraId="182CCD4D" w14:textId="00697A6B" w:rsidR="008C2163" w:rsidRDefault="008C2163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>UNIT</w:t>
    </w:r>
    <w:r>
      <w:rPr>
        <w:b/>
        <w:spacing w:val="-2"/>
      </w:rPr>
      <w:t>S</w:t>
    </w:r>
    <w:r w:rsidRPr="0021181B">
      <w:rPr>
        <w:b/>
        <w:spacing w:val="-2"/>
      </w:rPr>
      <w:t xml:space="preserve"> </w:t>
    </w:r>
    <w:r>
      <w:rPr>
        <w:b/>
        <w:spacing w:val="-2"/>
      </w:rPr>
      <w:t>3 AND 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4A7FE438" w14:textId="77777777" w:rsidR="008C2163" w:rsidRDefault="008C216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852906" w14:textId="12154D38" w:rsidR="008C2163" w:rsidRPr="0021181B" w:rsidRDefault="008C2163" w:rsidP="008C2163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8C2163">
      <w:rPr>
        <w:b/>
        <w:bCs/>
      </w:rPr>
      <w:ptab w:relativeTo="margin" w:alignment="right" w:leader="none"/>
    </w:r>
    <w:r w:rsidRPr="008C2163">
      <w:rPr>
        <w:b/>
        <w:bCs/>
      </w:rPr>
      <w:t xml:space="preserve">CACULATOR-ASSUMED  </w:t>
    </w:r>
    <w:r w:rsidRPr="008C2163">
      <w:rPr>
        <w:b/>
        <w:bCs/>
        <w:color w:val="231F20"/>
        <w:spacing w:val="-52"/>
      </w:rPr>
      <w:t xml:space="preserve"> </w:t>
    </w:r>
  </w:p>
  <w:p w14:paraId="1D83BFEC" w14:textId="1FFB301D" w:rsidR="008C2163" w:rsidRDefault="008C2163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>UNIT</w:t>
    </w:r>
    <w:r>
      <w:rPr>
        <w:b/>
        <w:spacing w:val="-2"/>
      </w:rPr>
      <w:t>S</w:t>
    </w:r>
    <w:r w:rsidRPr="0021181B">
      <w:rPr>
        <w:b/>
        <w:spacing w:val="-2"/>
      </w:rPr>
      <w:t xml:space="preserve"> </w:t>
    </w:r>
    <w:r>
      <w:rPr>
        <w:b/>
        <w:spacing w:val="-2"/>
      </w:rPr>
      <w:t>3 AND 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52511C63" w14:textId="77777777" w:rsidR="008C2163" w:rsidRDefault="008C216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7E26A4"/>
    <w:multiLevelType w:val="hybridMultilevel"/>
    <w:tmpl w:val="F8080144"/>
    <w:lvl w:ilvl="0" w:tplc="C8E82568">
      <w:start w:val="1"/>
      <w:numFmt w:val="lowerRoman"/>
      <w:lvlText w:val="(%1)"/>
      <w:lvlJc w:val="left"/>
      <w:pPr>
        <w:ind w:left="9330" w:hanging="7980"/>
      </w:pPr>
      <w:rPr>
        <w:rFonts w:ascii="Arial" w:eastAsiaTheme="minorHAnsi" w:hAnsi="Arial" w:cs="Arial"/>
      </w:rPr>
    </w:lvl>
    <w:lvl w:ilvl="1" w:tplc="0C090019" w:tentative="1">
      <w:start w:val="1"/>
      <w:numFmt w:val="lowerLetter"/>
      <w:lvlText w:val="%2."/>
      <w:lvlJc w:val="left"/>
      <w:pPr>
        <w:ind w:left="2430" w:hanging="360"/>
      </w:pPr>
    </w:lvl>
    <w:lvl w:ilvl="2" w:tplc="0C09001B" w:tentative="1">
      <w:start w:val="1"/>
      <w:numFmt w:val="lowerRoman"/>
      <w:lvlText w:val="%3."/>
      <w:lvlJc w:val="right"/>
      <w:pPr>
        <w:ind w:left="3150" w:hanging="180"/>
      </w:pPr>
    </w:lvl>
    <w:lvl w:ilvl="3" w:tplc="0C09000F" w:tentative="1">
      <w:start w:val="1"/>
      <w:numFmt w:val="decimal"/>
      <w:lvlText w:val="%4."/>
      <w:lvlJc w:val="left"/>
      <w:pPr>
        <w:ind w:left="3870" w:hanging="360"/>
      </w:pPr>
    </w:lvl>
    <w:lvl w:ilvl="4" w:tplc="0C090019" w:tentative="1">
      <w:start w:val="1"/>
      <w:numFmt w:val="lowerLetter"/>
      <w:lvlText w:val="%5."/>
      <w:lvlJc w:val="left"/>
      <w:pPr>
        <w:ind w:left="4590" w:hanging="360"/>
      </w:pPr>
    </w:lvl>
    <w:lvl w:ilvl="5" w:tplc="0C09001B" w:tentative="1">
      <w:start w:val="1"/>
      <w:numFmt w:val="lowerRoman"/>
      <w:lvlText w:val="%6."/>
      <w:lvlJc w:val="right"/>
      <w:pPr>
        <w:ind w:left="5310" w:hanging="180"/>
      </w:pPr>
    </w:lvl>
    <w:lvl w:ilvl="6" w:tplc="0C09000F" w:tentative="1">
      <w:start w:val="1"/>
      <w:numFmt w:val="decimal"/>
      <w:lvlText w:val="%7."/>
      <w:lvlJc w:val="left"/>
      <w:pPr>
        <w:ind w:left="6030" w:hanging="360"/>
      </w:pPr>
    </w:lvl>
    <w:lvl w:ilvl="7" w:tplc="0C090019" w:tentative="1">
      <w:start w:val="1"/>
      <w:numFmt w:val="lowerLetter"/>
      <w:lvlText w:val="%8."/>
      <w:lvlJc w:val="left"/>
      <w:pPr>
        <w:ind w:left="6750" w:hanging="360"/>
      </w:pPr>
    </w:lvl>
    <w:lvl w:ilvl="8" w:tplc="0C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" w15:restartNumberingAfterBreak="0">
    <w:nsid w:val="091E782F"/>
    <w:multiLevelType w:val="hybridMultilevel"/>
    <w:tmpl w:val="E104DC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C7199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9E70EF"/>
    <w:multiLevelType w:val="hybridMultilevel"/>
    <w:tmpl w:val="61684C02"/>
    <w:lvl w:ilvl="0" w:tplc="FA6A675A">
      <w:start w:val="1"/>
      <w:numFmt w:val="lowerLetter"/>
      <w:lvlText w:val="(%1)"/>
      <w:lvlJc w:val="left"/>
      <w:pPr>
        <w:ind w:left="930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2F3FF1"/>
    <w:multiLevelType w:val="hybridMultilevel"/>
    <w:tmpl w:val="ADFA0464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643C08"/>
    <w:multiLevelType w:val="hybridMultilevel"/>
    <w:tmpl w:val="217CDCA6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61908"/>
    <w:multiLevelType w:val="hybridMultilevel"/>
    <w:tmpl w:val="DE144A0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9E3247"/>
    <w:multiLevelType w:val="hybridMultilevel"/>
    <w:tmpl w:val="1C80A728"/>
    <w:lvl w:ilvl="0" w:tplc="FCD4F6F2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8499D"/>
    <w:multiLevelType w:val="hybridMultilevel"/>
    <w:tmpl w:val="38F0D6D2"/>
    <w:lvl w:ilvl="0" w:tplc="04C69F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3" w15:restartNumberingAfterBreak="0">
    <w:nsid w:val="24CE3205"/>
    <w:multiLevelType w:val="hybridMultilevel"/>
    <w:tmpl w:val="A1CEF73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625684"/>
    <w:multiLevelType w:val="hybridMultilevel"/>
    <w:tmpl w:val="0FC8B27C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71198E"/>
    <w:multiLevelType w:val="hybridMultilevel"/>
    <w:tmpl w:val="071AE728"/>
    <w:lvl w:ilvl="0" w:tplc="96C23C4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F97EED"/>
    <w:multiLevelType w:val="hybridMultilevel"/>
    <w:tmpl w:val="1D547A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EE364D"/>
    <w:multiLevelType w:val="hybridMultilevel"/>
    <w:tmpl w:val="DC4ABDB6"/>
    <w:lvl w:ilvl="0" w:tplc="B9C40A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8A29E6"/>
    <w:multiLevelType w:val="hybridMultilevel"/>
    <w:tmpl w:val="2C08833C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D5997"/>
    <w:multiLevelType w:val="hybridMultilevel"/>
    <w:tmpl w:val="6074BD18"/>
    <w:lvl w:ilvl="0" w:tplc="D9DC6B5E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FF32AE"/>
    <w:multiLevelType w:val="hybridMultilevel"/>
    <w:tmpl w:val="A1305F74"/>
    <w:lvl w:ilvl="0" w:tplc="37A40B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743606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8F420C"/>
    <w:multiLevelType w:val="hybridMultilevel"/>
    <w:tmpl w:val="71706112"/>
    <w:lvl w:ilvl="0" w:tplc="AE5A570C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0CC74E9"/>
    <w:multiLevelType w:val="hybridMultilevel"/>
    <w:tmpl w:val="3098B658"/>
    <w:lvl w:ilvl="0" w:tplc="AE5A570C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846918"/>
    <w:multiLevelType w:val="hybridMultilevel"/>
    <w:tmpl w:val="DDF8053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3523527"/>
    <w:multiLevelType w:val="hybridMultilevel"/>
    <w:tmpl w:val="A1CEF73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84C17B0"/>
    <w:multiLevelType w:val="hybridMultilevel"/>
    <w:tmpl w:val="C700D81C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C685807"/>
    <w:multiLevelType w:val="hybridMultilevel"/>
    <w:tmpl w:val="E564C3B6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875917"/>
    <w:multiLevelType w:val="hybridMultilevel"/>
    <w:tmpl w:val="4726E838"/>
    <w:lvl w:ilvl="0" w:tplc="9FC61648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0" w15:restartNumberingAfterBreak="0">
    <w:nsid w:val="627023CD"/>
    <w:multiLevelType w:val="hybridMultilevel"/>
    <w:tmpl w:val="D8EC5B98"/>
    <w:lvl w:ilvl="0" w:tplc="AE5A570C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31F2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2" w15:restartNumberingAfterBreak="0">
    <w:nsid w:val="638C4C4D"/>
    <w:multiLevelType w:val="hybridMultilevel"/>
    <w:tmpl w:val="DB8E5B72"/>
    <w:lvl w:ilvl="0" w:tplc="06BA60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90C33C7"/>
    <w:multiLevelType w:val="hybridMultilevel"/>
    <w:tmpl w:val="2A6CDB5E"/>
    <w:lvl w:ilvl="0" w:tplc="D3A869D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AE6920"/>
    <w:multiLevelType w:val="hybridMultilevel"/>
    <w:tmpl w:val="07F806F0"/>
    <w:lvl w:ilvl="0" w:tplc="EB6E7BA6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761DEC"/>
    <w:multiLevelType w:val="hybridMultilevel"/>
    <w:tmpl w:val="DA4889A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F21181F"/>
    <w:multiLevelType w:val="hybridMultilevel"/>
    <w:tmpl w:val="37CE635A"/>
    <w:lvl w:ilvl="0" w:tplc="DB2EEF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38" w15:restartNumberingAfterBreak="0">
    <w:nsid w:val="7A9902F9"/>
    <w:multiLevelType w:val="hybridMultilevel"/>
    <w:tmpl w:val="2D022716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7"/>
  </w:num>
  <w:num w:numId="3">
    <w:abstractNumId w:val="31"/>
  </w:num>
  <w:num w:numId="4">
    <w:abstractNumId w:val="3"/>
  </w:num>
  <w:num w:numId="5">
    <w:abstractNumId w:val="6"/>
  </w:num>
  <w:num w:numId="6">
    <w:abstractNumId w:val="28"/>
  </w:num>
  <w:num w:numId="7">
    <w:abstractNumId w:val="20"/>
  </w:num>
  <w:num w:numId="8">
    <w:abstractNumId w:val="27"/>
  </w:num>
  <w:num w:numId="9">
    <w:abstractNumId w:val="0"/>
  </w:num>
  <w:num w:numId="10">
    <w:abstractNumId w:val="36"/>
  </w:num>
  <w:num w:numId="11">
    <w:abstractNumId w:val="5"/>
  </w:num>
  <w:num w:numId="12">
    <w:abstractNumId w:val="17"/>
  </w:num>
  <w:num w:numId="13">
    <w:abstractNumId w:val="38"/>
  </w:num>
  <w:num w:numId="14">
    <w:abstractNumId w:val="32"/>
  </w:num>
  <w:num w:numId="15">
    <w:abstractNumId w:val="4"/>
  </w:num>
  <w:num w:numId="16">
    <w:abstractNumId w:val="29"/>
  </w:num>
  <w:num w:numId="17">
    <w:abstractNumId w:val="19"/>
  </w:num>
  <w:num w:numId="18">
    <w:abstractNumId w:val="16"/>
  </w:num>
  <w:num w:numId="19">
    <w:abstractNumId w:val="18"/>
  </w:num>
  <w:num w:numId="20">
    <w:abstractNumId w:val="30"/>
  </w:num>
  <w:num w:numId="21">
    <w:abstractNumId w:val="22"/>
  </w:num>
  <w:num w:numId="22">
    <w:abstractNumId w:val="23"/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</w:num>
  <w:num w:numId="25">
    <w:abstractNumId w:val="1"/>
  </w:num>
  <w:num w:numId="26">
    <w:abstractNumId w:val="26"/>
  </w:num>
  <w:num w:numId="27">
    <w:abstractNumId w:val="2"/>
  </w:num>
  <w:num w:numId="28">
    <w:abstractNumId w:val="9"/>
  </w:num>
  <w:num w:numId="29">
    <w:abstractNumId w:val="35"/>
  </w:num>
  <w:num w:numId="30">
    <w:abstractNumId w:val="7"/>
  </w:num>
  <w:num w:numId="31">
    <w:abstractNumId w:val="14"/>
  </w:num>
  <w:num w:numId="32">
    <w:abstractNumId w:val="15"/>
  </w:num>
  <w:num w:numId="33">
    <w:abstractNumId w:val="24"/>
  </w:num>
  <w:num w:numId="34">
    <w:abstractNumId w:val="11"/>
  </w:num>
  <w:num w:numId="35">
    <w:abstractNumId w:val="39"/>
  </w:num>
  <w:num w:numId="36">
    <w:abstractNumId w:val="34"/>
  </w:num>
  <w:num w:numId="37">
    <w:abstractNumId w:val="21"/>
  </w:num>
  <w:num w:numId="38">
    <w:abstractNumId w:val="13"/>
  </w:num>
  <w:num w:numId="39">
    <w:abstractNumId w:val="8"/>
  </w:num>
  <w:num w:numId="40">
    <w:abstractNumId w:val="25"/>
  </w:num>
  <w:num w:numId="41">
    <w:abstractNumId w:val="10"/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71DF"/>
    <w:rsid w:val="00000590"/>
    <w:rsid w:val="00003AD5"/>
    <w:rsid w:val="00013DF0"/>
    <w:rsid w:val="00040C3F"/>
    <w:rsid w:val="00050139"/>
    <w:rsid w:val="0005095A"/>
    <w:rsid w:val="0006456A"/>
    <w:rsid w:val="0007137A"/>
    <w:rsid w:val="0007422F"/>
    <w:rsid w:val="00086A92"/>
    <w:rsid w:val="000974AF"/>
    <w:rsid w:val="000976A2"/>
    <w:rsid w:val="000A2F3B"/>
    <w:rsid w:val="000B0CAD"/>
    <w:rsid w:val="000B1839"/>
    <w:rsid w:val="000B3993"/>
    <w:rsid w:val="000C4F32"/>
    <w:rsid w:val="000F6E68"/>
    <w:rsid w:val="001340B8"/>
    <w:rsid w:val="00135EEF"/>
    <w:rsid w:val="00137941"/>
    <w:rsid w:val="00145A22"/>
    <w:rsid w:val="001512ED"/>
    <w:rsid w:val="001650DA"/>
    <w:rsid w:val="0017630D"/>
    <w:rsid w:val="00183797"/>
    <w:rsid w:val="00183CF7"/>
    <w:rsid w:val="0019672A"/>
    <w:rsid w:val="001C1D8A"/>
    <w:rsid w:val="001C6244"/>
    <w:rsid w:val="001C671A"/>
    <w:rsid w:val="001D18D5"/>
    <w:rsid w:val="001E350C"/>
    <w:rsid w:val="00200359"/>
    <w:rsid w:val="0021119F"/>
    <w:rsid w:val="0021181B"/>
    <w:rsid w:val="00217B12"/>
    <w:rsid w:val="00221E6E"/>
    <w:rsid w:val="0023107C"/>
    <w:rsid w:val="0023747B"/>
    <w:rsid w:val="00246E13"/>
    <w:rsid w:val="00247F28"/>
    <w:rsid w:val="00255EA2"/>
    <w:rsid w:val="00272624"/>
    <w:rsid w:val="00276B5C"/>
    <w:rsid w:val="00283D5E"/>
    <w:rsid w:val="002A12EB"/>
    <w:rsid w:val="002A2065"/>
    <w:rsid w:val="002D346E"/>
    <w:rsid w:val="002F0E09"/>
    <w:rsid w:val="002F1A9D"/>
    <w:rsid w:val="002F2248"/>
    <w:rsid w:val="00307274"/>
    <w:rsid w:val="003127F0"/>
    <w:rsid w:val="00316E7B"/>
    <w:rsid w:val="00317A2A"/>
    <w:rsid w:val="00317E54"/>
    <w:rsid w:val="0032394C"/>
    <w:rsid w:val="003259BA"/>
    <w:rsid w:val="00335A46"/>
    <w:rsid w:val="00341797"/>
    <w:rsid w:val="00341A60"/>
    <w:rsid w:val="003431B2"/>
    <w:rsid w:val="003440E9"/>
    <w:rsid w:val="00351990"/>
    <w:rsid w:val="00351DBA"/>
    <w:rsid w:val="00352900"/>
    <w:rsid w:val="0036113E"/>
    <w:rsid w:val="00363F21"/>
    <w:rsid w:val="00366AE0"/>
    <w:rsid w:val="00367A80"/>
    <w:rsid w:val="00375F45"/>
    <w:rsid w:val="003802BB"/>
    <w:rsid w:val="00386ED9"/>
    <w:rsid w:val="0039095C"/>
    <w:rsid w:val="00391CDA"/>
    <w:rsid w:val="003939E2"/>
    <w:rsid w:val="00396615"/>
    <w:rsid w:val="003A1C7D"/>
    <w:rsid w:val="003A4132"/>
    <w:rsid w:val="003B0B6C"/>
    <w:rsid w:val="003B0C8A"/>
    <w:rsid w:val="003C108D"/>
    <w:rsid w:val="003C7975"/>
    <w:rsid w:val="003D28AD"/>
    <w:rsid w:val="003D3828"/>
    <w:rsid w:val="003E3263"/>
    <w:rsid w:val="003F0985"/>
    <w:rsid w:val="003F6B47"/>
    <w:rsid w:val="0040672E"/>
    <w:rsid w:val="0046775F"/>
    <w:rsid w:val="004749D0"/>
    <w:rsid w:val="00475FA1"/>
    <w:rsid w:val="0049787B"/>
    <w:rsid w:val="00497EB8"/>
    <w:rsid w:val="004B1B9B"/>
    <w:rsid w:val="004B2537"/>
    <w:rsid w:val="004B6399"/>
    <w:rsid w:val="004C79C2"/>
    <w:rsid w:val="004D6739"/>
    <w:rsid w:val="004E0872"/>
    <w:rsid w:val="004E3C29"/>
    <w:rsid w:val="004E4BB7"/>
    <w:rsid w:val="004F1C91"/>
    <w:rsid w:val="004F3D2F"/>
    <w:rsid w:val="004F5DEA"/>
    <w:rsid w:val="00506FD3"/>
    <w:rsid w:val="005070A9"/>
    <w:rsid w:val="00511496"/>
    <w:rsid w:val="005126F6"/>
    <w:rsid w:val="005232D4"/>
    <w:rsid w:val="00526B9A"/>
    <w:rsid w:val="0053613A"/>
    <w:rsid w:val="00541890"/>
    <w:rsid w:val="005511DD"/>
    <w:rsid w:val="00553C90"/>
    <w:rsid w:val="005668A0"/>
    <w:rsid w:val="00576EE0"/>
    <w:rsid w:val="005835ED"/>
    <w:rsid w:val="00586B70"/>
    <w:rsid w:val="005A2BDD"/>
    <w:rsid w:val="005A2E32"/>
    <w:rsid w:val="005B0EF1"/>
    <w:rsid w:val="005D2EB5"/>
    <w:rsid w:val="005E3939"/>
    <w:rsid w:val="005E499E"/>
    <w:rsid w:val="005F74BD"/>
    <w:rsid w:val="00602E76"/>
    <w:rsid w:val="0060777C"/>
    <w:rsid w:val="00610807"/>
    <w:rsid w:val="00613F45"/>
    <w:rsid w:val="006144C7"/>
    <w:rsid w:val="00616EAF"/>
    <w:rsid w:val="006302F9"/>
    <w:rsid w:val="00641915"/>
    <w:rsid w:val="006440B2"/>
    <w:rsid w:val="006504E0"/>
    <w:rsid w:val="006616FE"/>
    <w:rsid w:val="0067124F"/>
    <w:rsid w:val="006744D2"/>
    <w:rsid w:val="006873C0"/>
    <w:rsid w:val="0069053C"/>
    <w:rsid w:val="006A5AD0"/>
    <w:rsid w:val="006D3903"/>
    <w:rsid w:val="006E08DD"/>
    <w:rsid w:val="00700A39"/>
    <w:rsid w:val="00705A2C"/>
    <w:rsid w:val="00721AD1"/>
    <w:rsid w:val="00721B57"/>
    <w:rsid w:val="007234FE"/>
    <w:rsid w:val="007322EF"/>
    <w:rsid w:val="00762D9C"/>
    <w:rsid w:val="007641D1"/>
    <w:rsid w:val="007747B0"/>
    <w:rsid w:val="00777961"/>
    <w:rsid w:val="00781E69"/>
    <w:rsid w:val="00782392"/>
    <w:rsid w:val="00790D6E"/>
    <w:rsid w:val="007939E9"/>
    <w:rsid w:val="00797D2A"/>
    <w:rsid w:val="007A1FBC"/>
    <w:rsid w:val="007B11EF"/>
    <w:rsid w:val="007B753F"/>
    <w:rsid w:val="007C4F15"/>
    <w:rsid w:val="007D208F"/>
    <w:rsid w:val="007D34A0"/>
    <w:rsid w:val="007E3BDE"/>
    <w:rsid w:val="007E5043"/>
    <w:rsid w:val="007F664F"/>
    <w:rsid w:val="007F7F96"/>
    <w:rsid w:val="00804983"/>
    <w:rsid w:val="00830EB9"/>
    <w:rsid w:val="0083226B"/>
    <w:rsid w:val="00835B17"/>
    <w:rsid w:val="00842CD1"/>
    <w:rsid w:val="00862D98"/>
    <w:rsid w:val="00874156"/>
    <w:rsid w:val="008741EE"/>
    <w:rsid w:val="008824ED"/>
    <w:rsid w:val="0088357D"/>
    <w:rsid w:val="00886260"/>
    <w:rsid w:val="008879E6"/>
    <w:rsid w:val="008A0796"/>
    <w:rsid w:val="008A3D0A"/>
    <w:rsid w:val="008A472F"/>
    <w:rsid w:val="008A50CE"/>
    <w:rsid w:val="008A7F6B"/>
    <w:rsid w:val="008B7CCC"/>
    <w:rsid w:val="008C2163"/>
    <w:rsid w:val="008D2FB6"/>
    <w:rsid w:val="008D6EE0"/>
    <w:rsid w:val="008E2EE4"/>
    <w:rsid w:val="008F13C0"/>
    <w:rsid w:val="008F2EAE"/>
    <w:rsid w:val="008F364C"/>
    <w:rsid w:val="008F3FA0"/>
    <w:rsid w:val="008F62BB"/>
    <w:rsid w:val="0090605D"/>
    <w:rsid w:val="009063C1"/>
    <w:rsid w:val="00926989"/>
    <w:rsid w:val="0093655F"/>
    <w:rsid w:val="00937DAA"/>
    <w:rsid w:val="0094239D"/>
    <w:rsid w:val="00973CF2"/>
    <w:rsid w:val="00975DC3"/>
    <w:rsid w:val="00981F7F"/>
    <w:rsid w:val="00987EE6"/>
    <w:rsid w:val="00997BE6"/>
    <w:rsid w:val="009A59BF"/>
    <w:rsid w:val="009A67AF"/>
    <w:rsid w:val="009B0B84"/>
    <w:rsid w:val="009B70FC"/>
    <w:rsid w:val="009C3838"/>
    <w:rsid w:val="009C6991"/>
    <w:rsid w:val="00A0625C"/>
    <w:rsid w:val="00A073AF"/>
    <w:rsid w:val="00A10E7A"/>
    <w:rsid w:val="00A221CF"/>
    <w:rsid w:val="00A2488C"/>
    <w:rsid w:val="00A26347"/>
    <w:rsid w:val="00A35BB9"/>
    <w:rsid w:val="00A636A9"/>
    <w:rsid w:val="00A70106"/>
    <w:rsid w:val="00A73FF5"/>
    <w:rsid w:val="00A76584"/>
    <w:rsid w:val="00A8625B"/>
    <w:rsid w:val="00A94E27"/>
    <w:rsid w:val="00AB1ACC"/>
    <w:rsid w:val="00AB390B"/>
    <w:rsid w:val="00AC4A94"/>
    <w:rsid w:val="00AC7078"/>
    <w:rsid w:val="00AC75F2"/>
    <w:rsid w:val="00AD591E"/>
    <w:rsid w:val="00AE366F"/>
    <w:rsid w:val="00AE4911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23D12"/>
    <w:rsid w:val="00B24A87"/>
    <w:rsid w:val="00B33F9C"/>
    <w:rsid w:val="00B369A2"/>
    <w:rsid w:val="00B41735"/>
    <w:rsid w:val="00B4190B"/>
    <w:rsid w:val="00B41AF9"/>
    <w:rsid w:val="00B529F7"/>
    <w:rsid w:val="00B531DB"/>
    <w:rsid w:val="00B54755"/>
    <w:rsid w:val="00B56FAA"/>
    <w:rsid w:val="00B72D83"/>
    <w:rsid w:val="00B81529"/>
    <w:rsid w:val="00B82882"/>
    <w:rsid w:val="00B951D8"/>
    <w:rsid w:val="00B97CF5"/>
    <w:rsid w:val="00BA5EF7"/>
    <w:rsid w:val="00BA645D"/>
    <w:rsid w:val="00BB205C"/>
    <w:rsid w:val="00BB48AB"/>
    <w:rsid w:val="00BB7269"/>
    <w:rsid w:val="00BD0991"/>
    <w:rsid w:val="00BD0D50"/>
    <w:rsid w:val="00BE4A89"/>
    <w:rsid w:val="00C010D7"/>
    <w:rsid w:val="00C0228C"/>
    <w:rsid w:val="00C06697"/>
    <w:rsid w:val="00C06D8A"/>
    <w:rsid w:val="00C12E1B"/>
    <w:rsid w:val="00C22105"/>
    <w:rsid w:val="00C37974"/>
    <w:rsid w:val="00C44902"/>
    <w:rsid w:val="00C61140"/>
    <w:rsid w:val="00C771DF"/>
    <w:rsid w:val="00C868A6"/>
    <w:rsid w:val="00C941E5"/>
    <w:rsid w:val="00CA0FC0"/>
    <w:rsid w:val="00CA5A2D"/>
    <w:rsid w:val="00CB50FF"/>
    <w:rsid w:val="00CB51BC"/>
    <w:rsid w:val="00CB720C"/>
    <w:rsid w:val="00CC79F2"/>
    <w:rsid w:val="00CD00D6"/>
    <w:rsid w:val="00CD7C49"/>
    <w:rsid w:val="00CE1A0B"/>
    <w:rsid w:val="00CE1EDB"/>
    <w:rsid w:val="00CF2A35"/>
    <w:rsid w:val="00CF4276"/>
    <w:rsid w:val="00D0559D"/>
    <w:rsid w:val="00D13325"/>
    <w:rsid w:val="00D14A38"/>
    <w:rsid w:val="00D2163B"/>
    <w:rsid w:val="00D22657"/>
    <w:rsid w:val="00D24935"/>
    <w:rsid w:val="00D30731"/>
    <w:rsid w:val="00D436FB"/>
    <w:rsid w:val="00D44BA9"/>
    <w:rsid w:val="00D465A2"/>
    <w:rsid w:val="00D5215F"/>
    <w:rsid w:val="00D544FB"/>
    <w:rsid w:val="00D56D30"/>
    <w:rsid w:val="00D61AF8"/>
    <w:rsid w:val="00D675D7"/>
    <w:rsid w:val="00D67F5F"/>
    <w:rsid w:val="00D764F1"/>
    <w:rsid w:val="00D83F57"/>
    <w:rsid w:val="00D90B14"/>
    <w:rsid w:val="00DA4149"/>
    <w:rsid w:val="00DB513F"/>
    <w:rsid w:val="00DB7F41"/>
    <w:rsid w:val="00DC0505"/>
    <w:rsid w:val="00DC66CB"/>
    <w:rsid w:val="00DC71DA"/>
    <w:rsid w:val="00DD57A1"/>
    <w:rsid w:val="00E11CD4"/>
    <w:rsid w:val="00E12146"/>
    <w:rsid w:val="00E14DAA"/>
    <w:rsid w:val="00E2769D"/>
    <w:rsid w:val="00E35D27"/>
    <w:rsid w:val="00E42B8D"/>
    <w:rsid w:val="00E43C70"/>
    <w:rsid w:val="00E52131"/>
    <w:rsid w:val="00E621A0"/>
    <w:rsid w:val="00E71074"/>
    <w:rsid w:val="00E72B40"/>
    <w:rsid w:val="00E92B97"/>
    <w:rsid w:val="00E95E6E"/>
    <w:rsid w:val="00EB0072"/>
    <w:rsid w:val="00EB1227"/>
    <w:rsid w:val="00EB5148"/>
    <w:rsid w:val="00ED32FD"/>
    <w:rsid w:val="00ED4032"/>
    <w:rsid w:val="00ED403B"/>
    <w:rsid w:val="00ED489D"/>
    <w:rsid w:val="00ED5A07"/>
    <w:rsid w:val="00ED6016"/>
    <w:rsid w:val="00F02C73"/>
    <w:rsid w:val="00F03AA2"/>
    <w:rsid w:val="00F03CD4"/>
    <w:rsid w:val="00F21412"/>
    <w:rsid w:val="00F214BB"/>
    <w:rsid w:val="00F4094C"/>
    <w:rsid w:val="00F43E6F"/>
    <w:rsid w:val="00F5071B"/>
    <w:rsid w:val="00F52103"/>
    <w:rsid w:val="00F55270"/>
    <w:rsid w:val="00F62DF1"/>
    <w:rsid w:val="00F95BA6"/>
    <w:rsid w:val="00FA4DFB"/>
    <w:rsid w:val="00FB3D6C"/>
    <w:rsid w:val="00FB3F5E"/>
    <w:rsid w:val="00FB4C5F"/>
    <w:rsid w:val="00FC4801"/>
    <w:rsid w:val="00FE683D"/>
    <w:rsid w:val="00FF72A2"/>
    <w:rsid w:val="00FF7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B5026EC3-6AB4-4571-97D1-98E88B4A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E366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aliases w:val="Header Odd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rsid w:val="00A35BB9"/>
    <w:pPr>
      <w:numPr>
        <w:numId w:val="4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  <w:style w:type="table" w:styleId="TableGrid">
    <w:name w:val="Table Grid"/>
    <w:basedOn w:val="TableNormal"/>
    <w:uiPriority w:val="99"/>
    <w:rsid w:val="00317A2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9"/>
    <w:rsid w:val="00AE366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AE366F"/>
    <w:rPr>
      <w:rFonts w:ascii="Arial" w:hAnsi="Arial" w:cs="Arial" w:hint="default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2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5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1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99" Type="http://schemas.openxmlformats.org/officeDocument/2006/relationships/image" Target="media/image145.wmf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45" Type="http://schemas.openxmlformats.org/officeDocument/2006/relationships/image" Target="media/image16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png"/><Relationship Id="rId268" Type="http://schemas.openxmlformats.org/officeDocument/2006/relationships/image" Target="media/image13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2.wmf"/><Relationship Id="rId356" Type="http://schemas.openxmlformats.org/officeDocument/2006/relationships/oleObject" Target="embeddings/oleObject177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7.png"/><Relationship Id="rId325" Type="http://schemas.openxmlformats.org/officeDocument/2006/relationships/image" Target="media/image157.wmf"/><Relationship Id="rId346" Type="http://schemas.openxmlformats.org/officeDocument/2006/relationships/oleObject" Target="embeddings/oleObject17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2.wmf"/><Relationship Id="rId336" Type="http://schemas.openxmlformats.org/officeDocument/2006/relationships/oleObject" Target="embeddings/oleObject167.bin"/><Relationship Id="rId357" Type="http://schemas.openxmlformats.org/officeDocument/2006/relationships/header" Target="head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header" Target="header2.xml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3.wmf"/><Relationship Id="rId338" Type="http://schemas.openxmlformats.org/officeDocument/2006/relationships/oleObject" Target="embeddings/oleObject168.bin"/><Relationship Id="rId359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footer" Target="footer2.xml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3" Type="http://schemas.openxmlformats.org/officeDocument/2006/relationships/image" Target="media/image151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6.bin"/><Relationship Id="rId350" Type="http://schemas.openxmlformats.org/officeDocument/2006/relationships/oleObject" Target="embeddings/oleObject174.bin"/><Relationship Id="rId355" Type="http://schemas.openxmlformats.org/officeDocument/2006/relationships/image" Target="media/image1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png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9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png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211" Type="http://schemas.openxmlformats.org/officeDocument/2006/relationships/image" Target="media/image102.png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5.wmf"/><Relationship Id="rId362" Type="http://schemas.openxmlformats.org/officeDocument/2006/relationships/theme" Target="theme/theme1.xml"/><Relationship Id="rId201" Type="http://schemas.openxmlformats.org/officeDocument/2006/relationships/image" Target="media/image97.png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image" Target="media/image43.png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4.png"/><Relationship Id="rId40" Type="http://schemas.openxmlformats.org/officeDocument/2006/relationships/image" Target="media/image17.png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image" Target="media/image12.png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png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3.png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7DDFD6-2FDB-4C80-8033-438ED7F55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1</TotalTime>
  <Pages>17</Pages>
  <Words>2387</Words>
  <Characters>13608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Andrew Bassom</cp:lastModifiedBy>
  <cp:revision>31</cp:revision>
  <cp:lastPrinted>2016-07-15T11:18:00Z</cp:lastPrinted>
  <dcterms:created xsi:type="dcterms:W3CDTF">2016-07-15T11:20:00Z</dcterms:created>
  <dcterms:modified xsi:type="dcterms:W3CDTF">2017-07-17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